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25CDC" w:rsidRDefault="00925CDC" w:rsidP="00D141AE">
      <w:pPr>
        <w:pStyle w:val="ASI10Titrearticle"/>
      </w:pPr>
      <w:bookmarkStart w:id="0" w:name="_GoBack"/>
      <w:bookmarkEnd w:id="0"/>
      <w:r>
        <w:t>Titre, Éventuellement sur plusieurs lignes</w:t>
      </w:r>
      <w:r w:rsidR="00D141AE">
        <w:t xml:space="preserve"> </w:t>
      </w:r>
      <w:r>
        <w:t>Exemple de mise en forme</w:t>
      </w:r>
      <w:r w:rsidR="00127623">
        <w:t xml:space="preserve"> Dans la langue de l’article</w:t>
      </w:r>
    </w:p>
    <w:p w:rsidR="00925CDC" w:rsidRPr="006B3BD2" w:rsidRDefault="00E40D4D" w:rsidP="00C53B81">
      <w:pPr>
        <w:pStyle w:val="ASI10Auteurs"/>
        <w:rPr>
          <w:lang w:val="en-GB"/>
        </w:rPr>
      </w:pPr>
      <w:r w:rsidRPr="006B3BD2">
        <w:rPr>
          <w:lang w:val="en-GB"/>
        </w:rPr>
        <w:t xml:space="preserve">Anna </w:t>
      </w:r>
      <w:proofErr w:type="spellStart"/>
      <w:r w:rsidRPr="006B3BD2">
        <w:rPr>
          <w:lang w:val="en-GB"/>
        </w:rPr>
        <w:t>Lise</w:t>
      </w:r>
      <w:proofErr w:type="spellEnd"/>
      <w:r w:rsidR="00925CDC" w:rsidRPr="006B3BD2">
        <w:rPr>
          <w:lang w:val="en-GB"/>
        </w:rPr>
        <w:t xml:space="preserve"> </w:t>
      </w:r>
      <w:r w:rsidR="00C53B81" w:rsidRPr="006B3BD2">
        <w:rPr>
          <w:lang w:val="en-GB"/>
        </w:rPr>
        <w:t>SEMANTIC</w:t>
      </w:r>
      <w:r w:rsidR="00925CDC" w:rsidRPr="00BB7DC2">
        <w:rPr>
          <w:rStyle w:val="Appelnotedebasdep"/>
        </w:rPr>
        <w:footnoteReference w:id="1"/>
      </w:r>
      <w:r w:rsidR="00925CDC" w:rsidRPr="006B3BD2">
        <w:rPr>
          <w:lang w:val="en-GB"/>
        </w:rPr>
        <w:t xml:space="preserve"> </w:t>
      </w:r>
      <w:r w:rsidRPr="006B3BD2">
        <w:rPr>
          <w:lang w:val="en-GB"/>
        </w:rPr>
        <w:t>et Thomas</w:t>
      </w:r>
      <w:r w:rsidR="00925CDC" w:rsidRPr="006B3BD2">
        <w:rPr>
          <w:lang w:val="en-GB"/>
        </w:rPr>
        <w:t xml:space="preserve"> </w:t>
      </w:r>
      <w:r w:rsidRPr="006B3BD2">
        <w:rPr>
          <w:lang w:val="en-GB"/>
        </w:rPr>
        <w:t>TEMATIC</w:t>
      </w:r>
      <w:r w:rsidR="00925CDC" w:rsidRPr="00BB7DC2">
        <w:rPr>
          <w:rStyle w:val="Appelnotedebasdep"/>
        </w:rPr>
        <w:footnoteReference w:id="2"/>
      </w:r>
    </w:p>
    <w:p w:rsidR="00127623" w:rsidRPr="006B3BD2" w:rsidRDefault="00127623" w:rsidP="001D41C9">
      <w:pPr>
        <w:pStyle w:val="ASI10Titrersum"/>
        <w:rPr>
          <w:lang w:val="en-GB"/>
        </w:rPr>
      </w:pPr>
      <w:r w:rsidRPr="006B3BD2">
        <w:rPr>
          <w:lang w:val="en-GB"/>
        </w:rPr>
        <w:t>Title</w:t>
      </w:r>
    </w:p>
    <w:p w:rsidR="00127623" w:rsidRDefault="00127623" w:rsidP="00127623">
      <w:pPr>
        <w:pStyle w:val="ASI10Textersum"/>
      </w:pPr>
      <w:r>
        <w:t>Traduction en français du titre de l’article s’il est dans une des langues (anglais, espagnol, italien, portugais)</w:t>
      </w:r>
    </w:p>
    <w:p w:rsidR="00AD2BF0" w:rsidRPr="00CC3A69" w:rsidRDefault="00AD2BF0" w:rsidP="00AD2BF0">
      <w:pPr>
        <w:pStyle w:val="ASI10Titrersum"/>
      </w:pPr>
      <w:r w:rsidRPr="00CC3A69">
        <w:t>Title</w:t>
      </w:r>
    </w:p>
    <w:p w:rsidR="00127623" w:rsidRDefault="00AD2BF0" w:rsidP="00127623">
      <w:pPr>
        <w:pStyle w:val="ASI10Textersum"/>
      </w:pPr>
      <w:r>
        <w:t>Traduction en anglais du titre de l’article</w:t>
      </w:r>
      <w:r w:rsidR="00127623">
        <w:t xml:space="preserve"> s’il est dans une des langues (espagnol, français, italien, portugais)</w:t>
      </w:r>
    </w:p>
    <w:p w:rsidR="00AD2BF0" w:rsidRDefault="00AD2BF0" w:rsidP="00AD2BF0">
      <w:pPr>
        <w:pStyle w:val="ASI10Titrersum"/>
      </w:pPr>
      <w:r>
        <w:t>RÉsumÉ</w:t>
      </w:r>
      <w:r w:rsidR="00EC509B">
        <w:t xml:space="preserve"> (dans la langue de l’article)</w:t>
      </w:r>
    </w:p>
    <w:p w:rsidR="00AD2BF0" w:rsidRDefault="006A2C89" w:rsidP="00226998">
      <w:pPr>
        <w:pStyle w:val="ASI10Textersum"/>
      </w:pPr>
      <w:r>
        <w:t xml:space="preserve">Ce résumé est dans la langue de l’article. </w:t>
      </w:r>
      <w:r w:rsidR="00AD2BF0">
        <w:t xml:space="preserve">Ces instructions relatives à la mise en forme sous Word d’articles pour </w:t>
      </w:r>
      <w:r w:rsidR="006F5E6F">
        <w:t>ASI10</w:t>
      </w:r>
      <w:r w:rsidR="00AD2BF0">
        <w:t xml:space="preserve"> doivent être respectées strictement pour assurer une présentation homogène. Les auteurs sont invités à ne pas modifier le formatage des différents textes. </w:t>
      </w:r>
    </w:p>
    <w:p w:rsidR="00AD2BF0" w:rsidRDefault="00AD2BF0" w:rsidP="00AD2BF0">
      <w:pPr>
        <w:pStyle w:val="ASI10Mots-cls"/>
      </w:pPr>
      <w:r>
        <w:rPr>
          <w:b/>
          <w:bCs/>
        </w:rPr>
        <w:t>Mots-clés :</w:t>
      </w:r>
      <w:r>
        <w:t xml:space="preserve"> mise en forme, marges, titres, paragraphes, styles.</w:t>
      </w:r>
    </w:p>
    <w:p w:rsidR="006A2C89" w:rsidRDefault="006A2C89" w:rsidP="006A2C89">
      <w:pPr>
        <w:pStyle w:val="ASI10Titrersum"/>
      </w:pPr>
      <w:r>
        <w:t>RÉsumÉ</w:t>
      </w:r>
    </w:p>
    <w:p w:rsidR="006A2C89" w:rsidRDefault="006A2C89" w:rsidP="006A2C89">
      <w:pPr>
        <w:pStyle w:val="ASI10Textersum"/>
      </w:pPr>
      <w:r>
        <w:t>Ce résumé est en français s’il est dans une des langues (anglais, espagnol, italien, portugais</w:t>
      </w:r>
      <w:proofErr w:type="gramStart"/>
      <w:r>
        <w:t>) .</w:t>
      </w:r>
      <w:proofErr w:type="gramEnd"/>
      <w:r>
        <w:t xml:space="preserve"> Ces instructions relatives à la mise en forme sous Word d’articles pour </w:t>
      </w:r>
      <w:r w:rsidR="006F5E6F">
        <w:t>ASI10</w:t>
      </w:r>
      <w:r>
        <w:t xml:space="preserve"> doivent être respectées strictement pour assurer une présentation homogène. Les auteurs sont invités à ne pas modifier le formatage des différents textes. </w:t>
      </w:r>
    </w:p>
    <w:p w:rsidR="006A2C89" w:rsidRDefault="006A2C89" w:rsidP="006A2C89">
      <w:pPr>
        <w:pStyle w:val="ASI10Mots-cls"/>
      </w:pPr>
      <w:r>
        <w:rPr>
          <w:b/>
          <w:bCs/>
        </w:rPr>
        <w:t>Mots-clés :</w:t>
      </w:r>
      <w:r>
        <w:t xml:space="preserve"> mise en forme, marges, titres, paragraphes, styles.</w:t>
      </w:r>
    </w:p>
    <w:p w:rsidR="00AD2BF0" w:rsidRDefault="00AD2BF0" w:rsidP="00AD2BF0">
      <w:pPr>
        <w:pStyle w:val="ASI10Titrersum"/>
      </w:pPr>
      <w:r>
        <w:t>Abstract</w:t>
      </w:r>
    </w:p>
    <w:p w:rsidR="006A2C89" w:rsidRDefault="00AD2BF0" w:rsidP="006A2C89">
      <w:pPr>
        <w:pStyle w:val="ASI10Textersum"/>
      </w:pPr>
      <w:r>
        <w:t>Insérez ici une traduction en anglais du résumé</w:t>
      </w:r>
      <w:r w:rsidR="006A2C89">
        <w:t xml:space="preserve"> s’il est dans une des langues (espagnol, français, italien, portugais)</w:t>
      </w:r>
    </w:p>
    <w:p w:rsidR="00AD2BF0" w:rsidRPr="004557EF" w:rsidRDefault="00AD2BF0" w:rsidP="00AD2BF0">
      <w:pPr>
        <w:pStyle w:val="ASI10Mots-cls"/>
        <w:rPr>
          <w:lang w:val="en-GB"/>
        </w:rPr>
      </w:pPr>
      <w:proofErr w:type="gramStart"/>
      <w:r w:rsidRPr="004557EF">
        <w:rPr>
          <w:b/>
          <w:bCs/>
          <w:lang w:val="en-GB"/>
        </w:rPr>
        <w:t>Keywords :</w:t>
      </w:r>
      <w:proofErr w:type="gramEnd"/>
      <w:r>
        <w:rPr>
          <w:lang w:val="en-GB"/>
        </w:rPr>
        <w:t xml:space="preserve"> p</w:t>
      </w:r>
      <w:r w:rsidRPr="004557EF">
        <w:rPr>
          <w:lang w:val="en-GB"/>
        </w:rPr>
        <w:t xml:space="preserve">age setting, </w:t>
      </w:r>
      <w:proofErr w:type="spellStart"/>
      <w:r w:rsidRPr="004557EF">
        <w:rPr>
          <w:lang w:val="en-GB"/>
        </w:rPr>
        <w:t>marges</w:t>
      </w:r>
      <w:proofErr w:type="spellEnd"/>
      <w:r w:rsidRPr="004557EF">
        <w:rPr>
          <w:lang w:val="en-GB"/>
        </w:rPr>
        <w:t xml:space="preserve">, titles, </w:t>
      </w:r>
      <w:proofErr w:type="spellStart"/>
      <w:r w:rsidRPr="004557EF">
        <w:rPr>
          <w:lang w:val="en-GB"/>
        </w:rPr>
        <w:t>paragraphes</w:t>
      </w:r>
      <w:proofErr w:type="spellEnd"/>
      <w:r w:rsidRPr="004557EF">
        <w:rPr>
          <w:lang w:val="en-GB"/>
        </w:rPr>
        <w:t>, styles.</w:t>
      </w:r>
    </w:p>
    <w:p w:rsidR="00F0231B" w:rsidRPr="00993673" w:rsidRDefault="001211F2" w:rsidP="00D141AE">
      <w:pPr>
        <w:pStyle w:val="ASI10Sectionniveau1"/>
      </w:pPr>
      <w:r w:rsidRPr="00993673">
        <w:t>Introduction</w:t>
      </w:r>
    </w:p>
    <w:p w:rsidR="00993673" w:rsidRDefault="00993673" w:rsidP="005B2846">
      <w:pPr>
        <w:pStyle w:val="ASI10Texte"/>
      </w:pPr>
      <w:r>
        <w:t xml:space="preserve">Pour produire un article avec Word </w:t>
      </w:r>
      <w:r w:rsidR="005B2846">
        <w:t xml:space="preserve">en vue d’une communication au colloque </w:t>
      </w:r>
      <w:r w:rsidR="006F5E6F">
        <w:t>ASI10</w:t>
      </w:r>
      <w:r>
        <w:t>, nous vous invitons à utiliser le « </w:t>
      </w:r>
      <w:proofErr w:type="spellStart"/>
      <w:r>
        <w:t>template</w:t>
      </w:r>
      <w:proofErr w:type="spellEnd"/>
      <w:r>
        <w:t xml:space="preserve"> » </w:t>
      </w:r>
      <w:r w:rsidR="006F5E6F">
        <w:rPr>
          <w:b/>
          <w:iCs/>
          <w:color w:val="FF0000"/>
        </w:rPr>
        <w:t>ASI10</w:t>
      </w:r>
      <w:r w:rsidR="005B2846" w:rsidRPr="00D141AE">
        <w:rPr>
          <w:b/>
          <w:iCs/>
          <w:color w:val="FF0000"/>
        </w:rPr>
        <w:t>_</w:t>
      </w:r>
      <w:r w:rsidR="006F5E6F">
        <w:rPr>
          <w:b/>
          <w:iCs/>
          <w:color w:val="FF0000"/>
        </w:rPr>
        <w:t>2019</w:t>
      </w:r>
      <w:r w:rsidRPr="00D141AE">
        <w:rPr>
          <w:b/>
          <w:iCs/>
          <w:color w:val="FF0000"/>
        </w:rPr>
        <w:t>.dot</w:t>
      </w:r>
      <w:r>
        <w:t xml:space="preserve"> et de suivre le modèle du présent document</w:t>
      </w:r>
      <w:r w:rsidR="001D41C9">
        <w:t xml:space="preserve"> </w:t>
      </w:r>
      <w:r w:rsidR="006F5E6F">
        <w:t>ASI10</w:t>
      </w:r>
      <w:r w:rsidR="001D41C9">
        <w:t>_</w:t>
      </w:r>
      <w:r w:rsidR="006F5E6F">
        <w:t>2019</w:t>
      </w:r>
      <w:r w:rsidR="001D41C9">
        <w:t>_Word</w:t>
      </w:r>
      <w:r>
        <w:t xml:space="preserve">. Utilisez les styles prédéfinis : ils ont tous un intitulé commençant avec </w:t>
      </w:r>
      <w:r w:rsidR="006F5E6F">
        <w:t>ASI10</w:t>
      </w:r>
      <w:r>
        <w:t>. Les styles de titre de section assurent notamment une numérotation automatique cohérente des sections et insèrent l’espacement voulu avant et après le titre de la section.</w:t>
      </w:r>
    </w:p>
    <w:p w:rsidR="00993673" w:rsidRDefault="00993673" w:rsidP="00993673">
      <w:pPr>
        <w:pStyle w:val="ASI10Texte"/>
      </w:pPr>
      <w:r>
        <w:lastRenderedPageBreak/>
        <w:t>Une seule police de caractères est utilisée pour l’ensemble du document : Times New Roman.</w:t>
      </w:r>
    </w:p>
    <w:p w:rsidR="005F2844" w:rsidRDefault="00993673" w:rsidP="00F816ED">
      <w:pPr>
        <w:pStyle w:val="ASI10Texte"/>
      </w:pPr>
      <w:r>
        <w:t xml:space="preserve">Les marges gauche et droite du document sont de </w:t>
      </w:r>
      <w:r w:rsidR="00F816ED">
        <w:t>3</w:t>
      </w:r>
      <w:r>
        <w:t xml:space="preserve"> cm ; les marges du haut et du bas sont de </w:t>
      </w:r>
      <w:smartTag w:uri="urn:schemas-microsoft-com:office:smarttags" w:element="metricconverter">
        <w:smartTagPr>
          <w:attr w:name="ProductID" w:val="3 cm"/>
        </w:smartTagPr>
        <w:r>
          <w:t>3 cm</w:t>
        </w:r>
      </w:smartTag>
      <w:r>
        <w:t>. Les dimensions relatives aux en-têtes et pieds-de-pages, ainsi que la position et le style de la numérotation des pages sont également fixés</w:t>
      </w:r>
      <w:r w:rsidR="005F2844">
        <w:t> : en-tête &amp; pied de page : 1,5 cm</w:t>
      </w:r>
      <w:r>
        <w:t xml:space="preserve">. </w:t>
      </w:r>
      <w:r w:rsidR="005F2844">
        <w:t>Pages paires &amp; impaires différentes. Première page différente.</w:t>
      </w:r>
    </w:p>
    <w:p w:rsidR="000738C8" w:rsidRDefault="00993673" w:rsidP="00F816ED">
      <w:pPr>
        <w:pStyle w:val="ASI10Texte"/>
      </w:pPr>
      <w:r w:rsidRPr="0010423A">
        <w:rPr>
          <w:color w:val="FF0000"/>
        </w:rPr>
        <w:t>Merci de ne pas les modifier</w:t>
      </w:r>
      <w:r>
        <w:t>.</w:t>
      </w:r>
    </w:p>
    <w:p w:rsidR="008B090C" w:rsidRDefault="008B090C" w:rsidP="00D141AE">
      <w:pPr>
        <w:pStyle w:val="ASI10Sectionniveau1"/>
      </w:pPr>
      <w:r>
        <w:t>Titre, auteur(s), résumés</w:t>
      </w:r>
      <w:r w:rsidR="00B07087">
        <w:t xml:space="preserve"> en français, en anglais, et dans la langue de l’article,</w:t>
      </w:r>
      <w:r>
        <w:t xml:space="preserve"> et mots-clés</w:t>
      </w:r>
    </w:p>
    <w:p w:rsidR="008B090C" w:rsidRDefault="008B090C" w:rsidP="00F816ED">
      <w:pPr>
        <w:pStyle w:val="ASI10Texte"/>
      </w:pPr>
      <w:r>
        <w:t xml:space="preserve">Le titre de l’article est dans le style </w:t>
      </w:r>
      <w:r w:rsidR="006F5E6F">
        <w:rPr>
          <w:rStyle w:val="ASI10TitrearticleCar"/>
          <w:color w:val="FF0000"/>
        </w:rPr>
        <w:t>ASI10</w:t>
      </w:r>
      <w:r w:rsidRPr="00D141AE">
        <w:rPr>
          <w:rStyle w:val="ASI10TitrearticleCar"/>
          <w:color w:val="FF0000"/>
        </w:rPr>
        <w:t xml:space="preserve"> Titre article</w:t>
      </w:r>
      <w:r>
        <w:t xml:space="preserve"> (1</w:t>
      </w:r>
      <w:r w:rsidR="00D141AE">
        <w:t>4</w:t>
      </w:r>
      <w:r>
        <w:t xml:space="preserve"> points, gras, majuscules, centré). Il peut éventuellement tenir sur plusieurs lignes.</w:t>
      </w:r>
    </w:p>
    <w:p w:rsidR="008B090C" w:rsidRDefault="008B090C" w:rsidP="00BB7DC2">
      <w:pPr>
        <w:pStyle w:val="ASI10Texte"/>
      </w:pPr>
      <w:r>
        <w:t xml:space="preserve">Les prénoms et noms des auteurs sont introduits dans le style </w:t>
      </w:r>
      <w:r w:rsidR="006F5E6F">
        <w:rPr>
          <w:rStyle w:val="ASI10AuteursCar"/>
          <w:color w:val="FF0000"/>
        </w:rPr>
        <w:t>ASI10</w:t>
      </w:r>
      <w:r w:rsidRPr="005F2844">
        <w:rPr>
          <w:rStyle w:val="ASI10AuteursCar"/>
          <w:color w:val="FF0000"/>
        </w:rPr>
        <w:t xml:space="preserve"> Auteurs</w:t>
      </w:r>
      <w:r>
        <w:t xml:space="preserve"> (1</w:t>
      </w:r>
      <w:r w:rsidR="00BB7DC2">
        <w:t>2</w:t>
      </w:r>
      <w:r>
        <w:t xml:space="preserve"> points, </w:t>
      </w:r>
      <w:r w:rsidR="005F2844">
        <w:t>centré,</w:t>
      </w:r>
      <w:r w:rsidR="00BB7DC2">
        <w:t xml:space="preserve"> gras</w:t>
      </w:r>
      <w:r>
        <w:t xml:space="preserve">) ; les prénoms sont en minuscules et les noms en majuscules. Leurs affiliations (institution, adresse postale et adresse email) sont indiquées en notes de bas de page (style </w:t>
      </w:r>
      <w:r w:rsidR="006F5E6F">
        <w:rPr>
          <w:rStyle w:val="ASI10NotebasdepageCar"/>
          <w:color w:val="FF0000"/>
        </w:rPr>
        <w:t>ASI10</w:t>
      </w:r>
      <w:r w:rsidRPr="005F2844">
        <w:rPr>
          <w:rStyle w:val="ASI10NotebasdepageCar"/>
          <w:color w:val="FF0000"/>
        </w:rPr>
        <w:t xml:space="preserve"> Note bas de page</w:t>
      </w:r>
      <w:r>
        <w:t>).</w:t>
      </w:r>
    </w:p>
    <w:p w:rsidR="008B090C" w:rsidRDefault="008B090C" w:rsidP="00970AB6">
      <w:pPr>
        <w:pStyle w:val="ASI10Texte"/>
      </w:pPr>
      <w:r w:rsidRPr="00970AB6">
        <w:t xml:space="preserve">On utilisera le style </w:t>
      </w:r>
      <w:r w:rsidR="006F5E6F">
        <w:rPr>
          <w:color w:val="FF0000"/>
        </w:rPr>
        <w:t>ASI10</w:t>
      </w:r>
      <w:r w:rsidRPr="005F2844">
        <w:rPr>
          <w:color w:val="FF0000"/>
        </w:rPr>
        <w:t xml:space="preserve"> Titre résumé</w:t>
      </w:r>
      <w:r w:rsidRPr="00970AB6">
        <w:t xml:space="preserve"> (10 points, majuscules, centré) pour les titres</w:t>
      </w:r>
      <w:r>
        <w:t xml:space="preserve"> des sections « </w:t>
      </w:r>
      <w:proofErr w:type="spellStart"/>
      <w:r>
        <w:t>title</w:t>
      </w:r>
      <w:proofErr w:type="spellEnd"/>
      <w:r>
        <w:t> », « résumé » et « abstract » contenant respectivement la traduction anglaise du titre de l’article, un résumé en français de celui-ci et un résumé en anglais</w:t>
      </w:r>
      <w:r w:rsidR="00B07087">
        <w:t>.</w:t>
      </w:r>
      <w:r>
        <w:t xml:space="preserve"> </w:t>
      </w:r>
      <w:r w:rsidR="00127623">
        <w:t>Si l’article est produit en italien, espagnol ou portugais, il doit comporter</w:t>
      </w:r>
      <w:r w:rsidR="00B07087">
        <w:t xml:space="preserve"> aussi comporter le résumé dans cette langue ainsi que les mots clés.</w:t>
      </w:r>
      <w:r w:rsidR="00127623">
        <w:t xml:space="preserve"> </w:t>
      </w:r>
      <w:r>
        <w:t xml:space="preserve">Le texte de ces sections est écrit dans le style </w:t>
      </w:r>
      <w:r w:rsidR="006F5E6F">
        <w:rPr>
          <w:color w:val="FF0000"/>
        </w:rPr>
        <w:t>ASI10</w:t>
      </w:r>
      <w:r w:rsidRPr="005F2844">
        <w:rPr>
          <w:color w:val="FF0000"/>
        </w:rPr>
        <w:t xml:space="preserve"> Texte résumé</w:t>
      </w:r>
      <w:r>
        <w:t xml:space="preserve"> (10 points ; la largeur du texte est fixée par le style).</w:t>
      </w:r>
    </w:p>
    <w:p w:rsidR="008B090C" w:rsidRDefault="008B090C" w:rsidP="00E40D4D">
      <w:pPr>
        <w:pStyle w:val="ASI10Texte"/>
      </w:pPr>
      <w:r>
        <w:t xml:space="preserve">Les résumés </w:t>
      </w:r>
      <w:r w:rsidR="00E40D4D">
        <w:t xml:space="preserve">dans la langue de l’article, </w:t>
      </w:r>
      <w:r>
        <w:t xml:space="preserve">en français et en anglais se terminent par l’indication de mots-clés, dans le style </w:t>
      </w:r>
      <w:r w:rsidR="006F5E6F">
        <w:rPr>
          <w:color w:val="FF0000"/>
        </w:rPr>
        <w:t>ASI10</w:t>
      </w:r>
      <w:r w:rsidRPr="005F2844">
        <w:rPr>
          <w:color w:val="FF0000"/>
        </w:rPr>
        <w:t xml:space="preserve"> Mots-clés</w:t>
      </w:r>
      <w:r>
        <w:t xml:space="preserve"> (10 points, italique + gras pour les titres ; la largeur du texte est fixée par le style).</w:t>
      </w:r>
    </w:p>
    <w:p w:rsidR="008B090C" w:rsidRDefault="008B090C" w:rsidP="00D141AE">
      <w:pPr>
        <w:pStyle w:val="ASI10Sectionniveau1"/>
      </w:pPr>
      <w:r>
        <w:t>Consignes pour le texte</w:t>
      </w:r>
    </w:p>
    <w:p w:rsidR="008B090C" w:rsidRDefault="008B090C" w:rsidP="00E40D4D">
      <w:pPr>
        <w:pStyle w:val="ASI10Texte"/>
      </w:pPr>
      <w:r>
        <w:t xml:space="preserve">Cette section de l’article est de niveau 1. Une section de niveau 1 est introduite par un titre dans le style </w:t>
      </w:r>
      <w:r w:rsidR="005F2844" w:rsidRPr="005F2844">
        <w:rPr>
          <w:color w:val="FF0000"/>
        </w:rPr>
        <w:t xml:space="preserve">1 </w:t>
      </w:r>
      <w:r w:rsidR="006F5E6F">
        <w:rPr>
          <w:color w:val="FF0000"/>
        </w:rPr>
        <w:t>ASI10</w:t>
      </w:r>
      <w:r w:rsidRPr="005F2844">
        <w:rPr>
          <w:color w:val="FF0000"/>
        </w:rPr>
        <w:t xml:space="preserve"> Section niveau 1</w:t>
      </w:r>
      <w:r>
        <w:t xml:space="preserve"> (1</w:t>
      </w:r>
      <w:r w:rsidR="005F2844">
        <w:t>4</w:t>
      </w:r>
      <w:r>
        <w:t xml:space="preserve"> points, gras).</w:t>
      </w:r>
    </w:p>
    <w:p w:rsidR="008B090C" w:rsidRDefault="008B090C" w:rsidP="00E40D4D">
      <w:pPr>
        <w:pStyle w:val="ASI10Texte"/>
      </w:pPr>
      <w:r>
        <w:t xml:space="preserve">Le texte de l’article est en 12 points, quel que soit le niveau de la section ; il respecte le style </w:t>
      </w:r>
      <w:r w:rsidR="006F5E6F">
        <w:rPr>
          <w:color w:val="FF0000"/>
        </w:rPr>
        <w:t>ASI10</w:t>
      </w:r>
      <w:r w:rsidRPr="00D141AE">
        <w:rPr>
          <w:color w:val="FF0000"/>
        </w:rPr>
        <w:t xml:space="preserve"> Texte</w:t>
      </w:r>
      <w:r>
        <w:t xml:space="preserve"> qui assure automatiquement l’indentation adéquate au début de chaque paragraphe.</w:t>
      </w:r>
    </w:p>
    <w:p w:rsidR="008B090C" w:rsidRPr="00934C2F" w:rsidRDefault="008B090C" w:rsidP="00D141AE">
      <w:pPr>
        <w:pStyle w:val="ASI10Sectionniveau2"/>
      </w:pPr>
      <w:r w:rsidRPr="00934C2F">
        <w:t>Section de niveau 2</w:t>
      </w:r>
    </w:p>
    <w:p w:rsidR="008B090C" w:rsidRDefault="008B090C" w:rsidP="00E40D4D">
      <w:pPr>
        <w:pStyle w:val="ASI10Texte"/>
      </w:pPr>
      <w:r>
        <w:t xml:space="preserve">Cette section est de niveau 2. Son titre est dans le style </w:t>
      </w:r>
      <w:r w:rsidR="006F5E6F">
        <w:rPr>
          <w:color w:val="FF0000"/>
        </w:rPr>
        <w:t>ASI10</w:t>
      </w:r>
      <w:r w:rsidRPr="00D141AE">
        <w:rPr>
          <w:color w:val="FF0000"/>
        </w:rPr>
        <w:t xml:space="preserve"> Section niveau 2</w:t>
      </w:r>
      <w:r>
        <w:t xml:space="preserve"> (1</w:t>
      </w:r>
      <w:r w:rsidR="00D141AE">
        <w:t>2</w:t>
      </w:r>
      <w:r>
        <w:t xml:space="preserve"> points, gras).</w:t>
      </w:r>
    </w:p>
    <w:p w:rsidR="008B090C" w:rsidRPr="00934C2F" w:rsidRDefault="008B090C" w:rsidP="00D141AE">
      <w:pPr>
        <w:pStyle w:val="ASI10Sectionniveau3"/>
      </w:pPr>
      <w:r w:rsidRPr="00934C2F">
        <w:t>Section de niveau 3</w:t>
      </w:r>
    </w:p>
    <w:p w:rsidR="008B090C" w:rsidRDefault="008B090C" w:rsidP="00E40D4D">
      <w:pPr>
        <w:pStyle w:val="ASI10Texte"/>
      </w:pPr>
      <w:r>
        <w:t xml:space="preserve">Une section de niveau 3 est introduite par un titre dans le style </w:t>
      </w:r>
      <w:r w:rsidR="006F5E6F">
        <w:rPr>
          <w:color w:val="FF0000"/>
        </w:rPr>
        <w:t>ASI10</w:t>
      </w:r>
      <w:r w:rsidRPr="00D141AE">
        <w:rPr>
          <w:color w:val="FF0000"/>
        </w:rPr>
        <w:t xml:space="preserve"> Section niveau 3</w:t>
      </w:r>
      <w:r>
        <w:t xml:space="preserve"> (12 points, gras). </w:t>
      </w:r>
      <w:r w:rsidR="00D141AE">
        <w:t>Pour les articles courts, il</w:t>
      </w:r>
      <w:r>
        <w:t xml:space="preserve"> vaut mieux éviter, dans la mesure du </w:t>
      </w:r>
      <w:r>
        <w:lastRenderedPageBreak/>
        <w:t>possible, d’utiliser ce niveau de section</w:t>
      </w:r>
      <w:r w:rsidR="00D141AE">
        <w:t xml:space="preserve"> pour ne pas trop segmenter</w:t>
      </w:r>
      <w:r>
        <w:t xml:space="preserve">. Utilisez </w:t>
      </w:r>
      <w:r w:rsidR="00D141AE">
        <w:t xml:space="preserve">alors </w:t>
      </w:r>
      <w:r>
        <w:t>de préférence le style paragraphe illustré ci-dessous.</w:t>
      </w:r>
    </w:p>
    <w:p w:rsidR="008B090C" w:rsidRDefault="008B090C" w:rsidP="00E40D4D">
      <w:pPr>
        <w:pStyle w:val="ASI10Sectionparagraphe"/>
      </w:pPr>
      <w:r>
        <w:rPr>
          <w:b/>
          <w:bCs/>
        </w:rPr>
        <w:t>Titre du paragraphe</w:t>
      </w:r>
      <w:r>
        <w:t xml:space="preserve"> ― Ceci est un exemple de section dans le style </w:t>
      </w:r>
      <w:r w:rsidR="006F5E6F">
        <w:rPr>
          <w:color w:val="FF0000"/>
        </w:rPr>
        <w:t>ASI10</w:t>
      </w:r>
      <w:r w:rsidRPr="006B3BD2">
        <w:rPr>
          <w:color w:val="FF0000"/>
        </w:rPr>
        <w:t xml:space="preserve"> Section paragraphe</w:t>
      </w:r>
      <w:r>
        <w:t xml:space="preserve"> (12 points). Ce type de section ne comporte pas de numérotation ni d’indentation à la première ligne. Le titre de cette section doit être mis en gras et séparé du texte du paragraphe par un trait long (pas en gras).</w:t>
      </w:r>
    </w:p>
    <w:p w:rsidR="008B090C" w:rsidRDefault="00B07087" w:rsidP="00E40D4D">
      <w:pPr>
        <w:pStyle w:val="ASI10Texte"/>
      </w:pPr>
      <w:r>
        <w:t xml:space="preserve">Remarque globale : </w:t>
      </w:r>
      <w:r w:rsidR="00E40D4D" w:rsidRPr="00B07087">
        <w:rPr>
          <w:b/>
          <w:bCs/>
        </w:rPr>
        <w:t>Ne pas</w:t>
      </w:r>
      <w:r w:rsidR="008B090C" w:rsidRPr="00B07087">
        <w:rPr>
          <w:b/>
          <w:bCs/>
        </w:rPr>
        <w:t xml:space="preserve"> mettre de ponctuation finale dans </w:t>
      </w:r>
      <w:r w:rsidR="00E40D4D" w:rsidRPr="00B07087">
        <w:rPr>
          <w:b/>
          <w:bCs/>
        </w:rPr>
        <w:t>les</w:t>
      </w:r>
      <w:r w:rsidR="00E40D4D" w:rsidRPr="00B07087">
        <w:rPr>
          <w:b/>
          <w:bCs/>
          <w:i/>
          <w:iCs/>
        </w:rPr>
        <w:t xml:space="preserve"> </w:t>
      </w:r>
      <w:r w:rsidR="008B090C" w:rsidRPr="00B07087">
        <w:rPr>
          <w:b/>
          <w:bCs/>
        </w:rPr>
        <w:t>titre</w:t>
      </w:r>
      <w:r w:rsidR="00E40D4D" w:rsidRPr="00B07087">
        <w:rPr>
          <w:b/>
          <w:bCs/>
        </w:rPr>
        <w:t>s</w:t>
      </w:r>
      <w:r w:rsidR="008B090C" w:rsidRPr="00B07087">
        <w:rPr>
          <w:b/>
          <w:bCs/>
        </w:rPr>
        <w:t>.</w:t>
      </w:r>
    </w:p>
    <w:p w:rsidR="008B090C" w:rsidRDefault="008B090C" w:rsidP="00D141AE">
      <w:pPr>
        <w:pStyle w:val="ASI10Sectionniveau2"/>
      </w:pPr>
      <w:r>
        <w:t>Notes de bas de page</w:t>
      </w:r>
    </w:p>
    <w:p w:rsidR="008B090C" w:rsidRDefault="008B090C" w:rsidP="00C848A7">
      <w:pPr>
        <w:pStyle w:val="ASI10Texte"/>
      </w:pPr>
      <w:r>
        <w:t>Le texte de la note</w:t>
      </w:r>
      <w:r>
        <w:rPr>
          <w:rStyle w:val="Appelnotedebasdep"/>
        </w:rPr>
        <w:footnoteReference w:id="3"/>
      </w:r>
      <w:r>
        <w:t xml:space="preserve"> apparaît en bas de page ; il est dans le style </w:t>
      </w:r>
      <w:r w:rsidR="006F5E6F">
        <w:rPr>
          <w:color w:val="FF0000"/>
        </w:rPr>
        <w:t>ASI10</w:t>
      </w:r>
      <w:r w:rsidRPr="006B3BD2">
        <w:rPr>
          <w:color w:val="FF0000"/>
        </w:rPr>
        <w:t xml:space="preserve"> Note bas de page</w:t>
      </w:r>
      <w:r>
        <w:t xml:space="preserve"> (10 points).</w:t>
      </w:r>
    </w:p>
    <w:p w:rsidR="008B090C" w:rsidRDefault="008B090C" w:rsidP="00D141AE">
      <w:pPr>
        <w:pStyle w:val="ASI10Sectionniveau2"/>
      </w:pPr>
      <w:r>
        <w:t>Liste d’éléments</w:t>
      </w:r>
    </w:p>
    <w:p w:rsidR="008B090C" w:rsidRDefault="008B090C" w:rsidP="008B090C">
      <w:pPr>
        <w:pStyle w:val="ASI10Texte"/>
      </w:pPr>
      <w:r>
        <w:t>Pour les listes (énumérations), nous vous invitons à suivre l’un des modèles suivants.</w:t>
      </w:r>
    </w:p>
    <w:p w:rsidR="008B090C" w:rsidRDefault="008B090C" w:rsidP="00C848A7">
      <w:pPr>
        <w:pStyle w:val="ASI10Texte"/>
      </w:pPr>
      <w:r>
        <w:t xml:space="preserve">Exemple de liste sans numérotation (style </w:t>
      </w:r>
      <w:r w:rsidR="006F5E6F">
        <w:rPr>
          <w:color w:val="FF0000"/>
        </w:rPr>
        <w:t>ASI10</w:t>
      </w:r>
      <w:r w:rsidRPr="006B3BD2">
        <w:rPr>
          <w:color w:val="FF0000"/>
        </w:rPr>
        <w:t xml:space="preserve"> Liste sans numérotation</w:t>
      </w:r>
      <w:r>
        <w:t>) :</w:t>
      </w:r>
    </w:p>
    <w:p w:rsidR="008B090C" w:rsidRDefault="008B090C" w:rsidP="008B090C">
      <w:pPr>
        <w:numPr>
          <w:ilvl w:val="0"/>
          <w:numId w:val="12"/>
        </w:numPr>
      </w:pPr>
      <w:proofErr w:type="gramStart"/>
      <w:r>
        <w:t>premier</w:t>
      </w:r>
      <w:proofErr w:type="gramEnd"/>
      <w:r>
        <w:t xml:space="preserve"> item ;</w:t>
      </w:r>
    </w:p>
    <w:p w:rsidR="008B090C" w:rsidRDefault="008B090C" w:rsidP="008B090C">
      <w:pPr>
        <w:numPr>
          <w:ilvl w:val="0"/>
          <w:numId w:val="12"/>
        </w:numPr>
      </w:pPr>
      <w:proofErr w:type="gramStart"/>
      <w:r>
        <w:t>deuxième</w:t>
      </w:r>
      <w:proofErr w:type="gramEnd"/>
      <w:r>
        <w:t xml:space="preserve"> item :</w:t>
      </w:r>
    </w:p>
    <w:p w:rsidR="008B090C" w:rsidRDefault="008B090C" w:rsidP="008B090C">
      <w:pPr>
        <w:numPr>
          <w:ilvl w:val="1"/>
          <w:numId w:val="12"/>
        </w:numPr>
      </w:pPr>
      <w:proofErr w:type="gramStart"/>
      <w:r>
        <w:t>premier</w:t>
      </w:r>
      <w:proofErr w:type="gramEnd"/>
      <w:r>
        <w:t xml:space="preserve"> sous-item ;</w:t>
      </w:r>
    </w:p>
    <w:p w:rsidR="008B090C" w:rsidRDefault="008B090C" w:rsidP="008B090C">
      <w:pPr>
        <w:numPr>
          <w:ilvl w:val="1"/>
          <w:numId w:val="12"/>
        </w:numPr>
      </w:pPr>
      <w:proofErr w:type="gramStart"/>
      <w:r>
        <w:t>deuxième</w:t>
      </w:r>
      <w:proofErr w:type="gramEnd"/>
      <w:r>
        <w:t xml:space="preserve"> sous-item ;</w:t>
      </w:r>
    </w:p>
    <w:p w:rsidR="008B090C" w:rsidRDefault="008B090C" w:rsidP="008B090C">
      <w:pPr>
        <w:numPr>
          <w:ilvl w:val="1"/>
          <w:numId w:val="12"/>
        </w:numPr>
      </w:pPr>
      <w:proofErr w:type="gramStart"/>
      <w:r>
        <w:t>dernier</w:t>
      </w:r>
      <w:proofErr w:type="gramEnd"/>
      <w:r>
        <w:t xml:space="preserve"> sous-item ;</w:t>
      </w:r>
    </w:p>
    <w:p w:rsidR="008B090C" w:rsidRDefault="008B090C" w:rsidP="008B090C">
      <w:pPr>
        <w:numPr>
          <w:ilvl w:val="0"/>
          <w:numId w:val="12"/>
        </w:numPr>
      </w:pPr>
      <w:proofErr w:type="gramStart"/>
      <w:r>
        <w:t>dernier</w:t>
      </w:r>
      <w:proofErr w:type="gramEnd"/>
      <w:r>
        <w:t xml:space="preserve"> item.</w:t>
      </w:r>
    </w:p>
    <w:p w:rsidR="008B090C" w:rsidRDefault="008B090C" w:rsidP="008B090C"/>
    <w:p w:rsidR="008B090C" w:rsidRDefault="008B090C" w:rsidP="00C848A7">
      <w:pPr>
        <w:pStyle w:val="ASI10Texte"/>
      </w:pPr>
      <w:r>
        <w:t xml:space="preserve">Autre liste possible avec numérotation (style </w:t>
      </w:r>
      <w:r w:rsidR="006F5E6F">
        <w:rPr>
          <w:color w:val="FF0000"/>
        </w:rPr>
        <w:t>ASI10</w:t>
      </w:r>
      <w:r w:rsidRPr="006B3BD2">
        <w:rPr>
          <w:color w:val="FF0000"/>
        </w:rPr>
        <w:t xml:space="preserve"> Liste avec numérotation</w:t>
      </w:r>
      <w:r>
        <w:t>) :</w:t>
      </w:r>
    </w:p>
    <w:p w:rsidR="008B090C" w:rsidRDefault="008B090C" w:rsidP="008B090C">
      <w:pPr>
        <w:numPr>
          <w:ilvl w:val="0"/>
          <w:numId w:val="13"/>
        </w:numPr>
      </w:pPr>
      <w:proofErr w:type="gramStart"/>
      <w:r>
        <w:t>premier</w:t>
      </w:r>
      <w:proofErr w:type="gramEnd"/>
      <w:r>
        <w:t xml:space="preserve"> item ;</w:t>
      </w:r>
    </w:p>
    <w:p w:rsidR="008B090C" w:rsidRDefault="008B090C" w:rsidP="008B090C">
      <w:pPr>
        <w:numPr>
          <w:ilvl w:val="0"/>
          <w:numId w:val="13"/>
        </w:numPr>
      </w:pPr>
      <w:proofErr w:type="gramStart"/>
      <w:r>
        <w:t>deuxième</w:t>
      </w:r>
      <w:proofErr w:type="gramEnd"/>
      <w:r>
        <w:t xml:space="preserve"> item :</w:t>
      </w:r>
    </w:p>
    <w:p w:rsidR="008B090C" w:rsidRDefault="008B090C" w:rsidP="008B090C">
      <w:pPr>
        <w:numPr>
          <w:ilvl w:val="1"/>
          <w:numId w:val="13"/>
        </w:numPr>
      </w:pPr>
      <w:proofErr w:type="gramStart"/>
      <w:r>
        <w:t>premier</w:t>
      </w:r>
      <w:proofErr w:type="gramEnd"/>
      <w:r>
        <w:t xml:space="preserve"> sous-item ;</w:t>
      </w:r>
    </w:p>
    <w:p w:rsidR="008B090C" w:rsidRDefault="008B090C" w:rsidP="008B090C">
      <w:pPr>
        <w:numPr>
          <w:ilvl w:val="1"/>
          <w:numId w:val="13"/>
        </w:numPr>
      </w:pPr>
      <w:proofErr w:type="gramStart"/>
      <w:r>
        <w:t>deuxième</w:t>
      </w:r>
      <w:proofErr w:type="gramEnd"/>
      <w:r>
        <w:t xml:space="preserve"> sous-item ;</w:t>
      </w:r>
    </w:p>
    <w:p w:rsidR="008B090C" w:rsidRDefault="008B090C" w:rsidP="008B090C">
      <w:pPr>
        <w:numPr>
          <w:ilvl w:val="1"/>
          <w:numId w:val="13"/>
        </w:numPr>
      </w:pPr>
      <w:proofErr w:type="gramStart"/>
      <w:r>
        <w:t>dernier</w:t>
      </w:r>
      <w:proofErr w:type="gramEnd"/>
      <w:r>
        <w:t xml:space="preserve"> sous-item ;</w:t>
      </w:r>
    </w:p>
    <w:p w:rsidR="008B090C" w:rsidRDefault="008B090C" w:rsidP="008B090C">
      <w:pPr>
        <w:numPr>
          <w:ilvl w:val="0"/>
          <w:numId w:val="13"/>
        </w:numPr>
      </w:pPr>
      <w:proofErr w:type="gramStart"/>
      <w:r>
        <w:t>dernier</w:t>
      </w:r>
      <w:proofErr w:type="gramEnd"/>
      <w:r>
        <w:t xml:space="preserve"> item.</w:t>
      </w:r>
    </w:p>
    <w:p w:rsidR="008B090C" w:rsidRDefault="008B090C" w:rsidP="008B090C"/>
    <w:p w:rsidR="008B090C" w:rsidRDefault="008B090C" w:rsidP="008B090C">
      <w:pPr>
        <w:pStyle w:val="ASI10Texte"/>
      </w:pPr>
      <w:r>
        <w:t xml:space="preserve">Pour éviter tout problème lors de l’utilisation de ces deux styles prédéfinis de liste, nous vous conseillons de commencer par écrire, les uns en dessous des autres (sans laisser de ligne vide), les items de la liste en style </w:t>
      </w:r>
      <w:r w:rsidRPr="00B32D2C">
        <w:rPr>
          <w:color w:val="FF0000"/>
        </w:rPr>
        <w:t>Normal</w:t>
      </w:r>
      <w:r>
        <w:t xml:space="preserve"> (texte non indenté) et de ne les mettre dans un des styles </w:t>
      </w:r>
      <w:r w:rsidR="00970AB6">
        <w:t>ASI</w:t>
      </w:r>
      <w:r w:rsidR="00F44A59">
        <w:t>10</w:t>
      </w:r>
      <w:r>
        <w:t xml:space="preserve"> Liste que dans un second temps. Si vous souhaitez qu’un espace de 6 points soit automatiquement inséré entre deux items successifs, il vous suffit de procéder de la même manière en remplaçant le style </w:t>
      </w:r>
      <w:r w:rsidRPr="00B32D2C">
        <w:rPr>
          <w:color w:val="FF0000"/>
        </w:rPr>
        <w:t>Normal</w:t>
      </w:r>
      <w:r>
        <w:t xml:space="preserve"> par le style </w:t>
      </w:r>
      <w:r w:rsidR="006F5E6F">
        <w:rPr>
          <w:color w:val="FF0000"/>
        </w:rPr>
        <w:t>ASI10</w:t>
      </w:r>
      <w:r w:rsidRPr="00B32D2C">
        <w:rPr>
          <w:color w:val="FF0000"/>
        </w:rPr>
        <w:t xml:space="preserve"> Texte sans indentation</w:t>
      </w:r>
      <w:r>
        <w:t>.</w:t>
      </w:r>
    </w:p>
    <w:p w:rsidR="008B090C" w:rsidRDefault="008B090C" w:rsidP="00D141AE">
      <w:pPr>
        <w:pStyle w:val="ASI10Sectionniveau2"/>
      </w:pPr>
      <w:r>
        <w:t>Tableaux et figures</w:t>
      </w:r>
    </w:p>
    <w:p w:rsidR="008B090C" w:rsidRDefault="008B090C" w:rsidP="008B090C">
      <w:pPr>
        <w:pStyle w:val="ASI10Texte"/>
      </w:pPr>
      <w:r>
        <w:t xml:space="preserve">Les tableaux et figures (ou illustrations) doivent être insérés aux endroits appropriés dans le texte plutôt qu’à la fin de celui-ci ; ils doivent être centrés horizontalement. Ils sont numérotés suivant leur ordre d’apparition, indépendamment de la numérotation des </w:t>
      </w:r>
      <w:r>
        <w:lastRenderedPageBreak/>
        <w:t>sections et des parties. La numérotation des tableaux se fait indépendamment de celle des figures.</w:t>
      </w:r>
    </w:p>
    <w:p w:rsidR="008B090C" w:rsidRDefault="008B090C" w:rsidP="008B090C">
      <w:pPr>
        <w:pStyle w:val="ASI10Texte"/>
      </w:pPr>
      <w:r>
        <w:t>Le texte des légendes est en 1</w:t>
      </w:r>
      <w:r w:rsidR="0060310A">
        <w:t>0</w:t>
      </w:r>
      <w:r>
        <w:t xml:space="preserve"> points. Il doit être centré s’il fait moins d’une ligne et justifié sinon (style </w:t>
      </w:r>
      <w:r w:rsidR="006F5E6F">
        <w:rPr>
          <w:color w:val="FF0000"/>
        </w:rPr>
        <w:t>ASI10</w:t>
      </w:r>
      <w:r w:rsidRPr="003978E2">
        <w:rPr>
          <w:color w:val="FF0000"/>
        </w:rPr>
        <w:t xml:space="preserve"> Légende centrée </w:t>
      </w:r>
      <w:r>
        <w:t xml:space="preserve">et style </w:t>
      </w:r>
      <w:r w:rsidR="006F5E6F">
        <w:rPr>
          <w:color w:val="FF0000"/>
        </w:rPr>
        <w:t>ASI10</w:t>
      </w:r>
      <w:r w:rsidRPr="003978E2">
        <w:rPr>
          <w:color w:val="FF0000"/>
        </w:rPr>
        <w:t xml:space="preserve"> Légende justifiée</w:t>
      </w:r>
      <w:r>
        <w:t>) ; il sera placé au-dessus du tableau, mais en dessous de la figure. Les exemples du tableau 1 et de la figure 1 illustrent ces spécifications.</w:t>
      </w:r>
      <w:r w:rsidR="00786B5C">
        <w:t xml:space="preserve"> Notez que l’appellation « tableau » doit être remplacée par « table » si l’article est écrit en anglais.</w:t>
      </w:r>
    </w:p>
    <w:p w:rsidR="008B090C" w:rsidRDefault="008B090C" w:rsidP="008B090C">
      <w:pPr>
        <w:pStyle w:val="ASI10Texte"/>
      </w:pPr>
      <w:r>
        <w:t>Voici le premier tableau du document.</w:t>
      </w:r>
    </w:p>
    <w:tbl>
      <w:tblPr>
        <w:tblW w:w="0" w:type="auto"/>
        <w:jc w:val="center"/>
        <w:tblLook w:val="01E0" w:firstRow="1" w:lastRow="1" w:firstColumn="1" w:lastColumn="1" w:noHBand="0" w:noVBand="0"/>
      </w:tblPr>
      <w:tblGrid>
        <w:gridCol w:w="1210"/>
        <w:gridCol w:w="1223"/>
        <w:gridCol w:w="1223"/>
      </w:tblGrid>
      <w:tr w:rsidR="008B090C">
        <w:trPr>
          <w:jc w:val="center"/>
        </w:trPr>
        <w:tc>
          <w:tcPr>
            <w:tcW w:w="0" w:type="auto"/>
            <w:tcBorders>
              <w:top w:val="single" w:sz="4" w:space="0" w:color="auto"/>
              <w:bottom w:val="single" w:sz="4" w:space="0" w:color="auto"/>
            </w:tcBorders>
          </w:tcPr>
          <w:p w:rsidR="008B090C" w:rsidRDefault="008B090C" w:rsidP="0091547F">
            <w:pPr>
              <w:jc w:val="center"/>
            </w:pPr>
          </w:p>
        </w:tc>
        <w:tc>
          <w:tcPr>
            <w:tcW w:w="0" w:type="auto"/>
            <w:tcBorders>
              <w:top w:val="single" w:sz="4" w:space="0" w:color="auto"/>
              <w:bottom w:val="single" w:sz="4" w:space="0" w:color="auto"/>
            </w:tcBorders>
          </w:tcPr>
          <w:p w:rsidR="008B090C" w:rsidRDefault="008B090C" w:rsidP="0091547F">
            <w:pPr>
              <w:jc w:val="center"/>
            </w:pPr>
            <w:r>
              <w:t>Variable 1</w:t>
            </w:r>
          </w:p>
        </w:tc>
        <w:tc>
          <w:tcPr>
            <w:tcW w:w="0" w:type="auto"/>
            <w:tcBorders>
              <w:top w:val="single" w:sz="4" w:space="0" w:color="auto"/>
              <w:bottom w:val="single" w:sz="4" w:space="0" w:color="auto"/>
            </w:tcBorders>
          </w:tcPr>
          <w:p w:rsidR="008B090C" w:rsidRDefault="008B090C" w:rsidP="0091547F">
            <w:pPr>
              <w:jc w:val="center"/>
            </w:pPr>
            <w:r>
              <w:t>Variable 2</w:t>
            </w:r>
          </w:p>
        </w:tc>
      </w:tr>
      <w:tr w:rsidR="008B090C">
        <w:trPr>
          <w:jc w:val="center"/>
        </w:trPr>
        <w:tc>
          <w:tcPr>
            <w:tcW w:w="0" w:type="auto"/>
            <w:tcBorders>
              <w:top w:val="single" w:sz="4" w:space="0" w:color="auto"/>
            </w:tcBorders>
          </w:tcPr>
          <w:p w:rsidR="008B090C" w:rsidRDefault="008B090C" w:rsidP="0091547F">
            <w:pPr>
              <w:jc w:val="center"/>
            </w:pPr>
            <w:r>
              <w:t>Individu 1</w:t>
            </w:r>
          </w:p>
        </w:tc>
        <w:tc>
          <w:tcPr>
            <w:tcW w:w="0" w:type="auto"/>
            <w:tcBorders>
              <w:top w:val="single" w:sz="4" w:space="0" w:color="auto"/>
            </w:tcBorders>
          </w:tcPr>
          <w:p w:rsidR="008B090C" w:rsidRDefault="008B090C" w:rsidP="0091547F">
            <w:pPr>
              <w:jc w:val="center"/>
            </w:pPr>
            <w:r>
              <w:t>10</w:t>
            </w:r>
          </w:p>
        </w:tc>
        <w:tc>
          <w:tcPr>
            <w:tcW w:w="0" w:type="auto"/>
            <w:tcBorders>
              <w:top w:val="single" w:sz="4" w:space="0" w:color="auto"/>
            </w:tcBorders>
          </w:tcPr>
          <w:p w:rsidR="008B090C" w:rsidRDefault="008B090C" w:rsidP="0091547F">
            <w:pPr>
              <w:jc w:val="center"/>
            </w:pPr>
            <w:r>
              <w:t>15</w:t>
            </w:r>
          </w:p>
        </w:tc>
      </w:tr>
      <w:tr w:rsidR="008B090C">
        <w:trPr>
          <w:jc w:val="center"/>
        </w:trPr>
        <w:tc>
          <w:tcPr>
            <w:tcW w:w="0" w:type="auto"/>
          </w:tcPr>
          <w:p w:rsidR="008B090C" w:rsidRDefault="008B090C" w:rsidP="0091547F">
            <w:pPr>
              <w:jc w:val="center"/>
            </w:pPr>
            <w:r>
              <w:t>Individu 2</w:t>
            </w:r>
          </w:p>
        </w:tc>
        <w:tc>
          <w:tcPr>
            <w:tcW w:w="0" w:type="auto"/>
          </w:tcPr>
          <w:p w:rsidR="008B090C" w:rsidRDefault="008B090C" w:rsidP="0091547F">
            <w:pPr>
              <w:jc w:val="center"/>
            </w:pPr>
            <w:r>
              <w:t>9</w:t>
            </w:r>
          </w:p>
        </w:tc>
        <w:tc>
          <w:tcPr>
            <w:tcW w:w="0" w:type="auto"/>
          </w:tcPr>
          <w:p w:rsidR="008B090C" w:rsidRDefault="008B090C" w:rsidP="0091547F">
            <w:pPr>
              <w:jc w:val="center"/>
            </w:pPr>
            <w:r>
              <w:t>14</w:t>
            </w:r>
          </w:p>
        </w:tc>
      </w:tr>
      <w:tr w:rsidR="008B090C">
        <w:trPr>
          <w:jc w:val="center"/>
        </w:trPr>
        <w:tc>
          <w:tcPr>
            <w:tcW w:w="0" w:type="auto"/>
            <w:tcBorders>
              <w:bottom w:val="single" w:sz="4" w:space="0" w:color="auto"/>
            </w:tcBorders>
          </w:tcPr>
          <w:p w:rsidR="008B090C" w:rsidRDefault="008B090C" w:rsidP="0091547F">
            <w:pPr>
              <w:jc w:val="center"/>
            </w:pPr>
            <w:r>
              <w:t>Individu 3</w:t>
            </w:r>
          </w:p>
        </w:tc>
        <w:tc>
          <w:tcPr>
            <w:tcW w:w="0" w:type="auto"/>
            <w:tcBorders>
              <w:bottom w:val="single" w:sz="4" w:space="0" w:color="auto"/>
            </w:tcBorders>
          </w:tcPr>
          <w:p w:rsidR="008B090C" w:rsidRDefault="008B090C" w:rsidP="0091547F">
            <w:pPr>
              <w:jc w:val="center"/>
            </w:pPr>
            <w:r>
              <w:t>12</w:t>
            </w:r>
          </w:p>
        </w:tc>
        <w:tc>
          <w:tcPr>
            <w:tcW w:w="0" w:type="auto"/>
            <w:tcBorders>
              <w:bottom w:val="single" w:sz="4" w:space="0" w:color="auto"/>
            </w:tcBorders>
          </w:tcPr>
          <w:p w:rsidR="008B090C" w:rsidRDefault="008B090C" w:rsidP="0091547F">
            <w:pPr>
              <w:jc w:val="center"/>
            </w:pPr>
            <w:r>
              <w:t>18</w:t>
            </w:r>
          </w:p>
        </w:tc>
      </w:tr>
    </w:tbl>
    <w:p w:rsidR="003978E2" w:rsidRPr="0060310A" w:rsidRDefault="003978E2" w:rsidP="003978E2">
      <w:pPr>
        <w:pStyle w:val="ASI10Lgendecentre"/>
      </w:pPr>
      <w:r w:rsidRPr="0060310A">
        <w:t>Tableau 1 – Premier tableau (son titre est centré car il fait moins d’une ligne)</w:t>
      </w:r>
    </w:p>
    <w:p w:rsidR="008B090C" w:rsidRDefault="008B090C" w:rsidP="008B090C"/>
    <w:p w:rsidR="008B090C" w:rsidRDefault="008B090C" w:rsidP="008B090C">
      <w:pPr>
        <w:pStyle w:val="ASI10Texte"/>
      </w:pPr>
      <w:r>
        <w:t>Voici la première figure du document.</w:t>
      </w:r>
    </w:p>
    <w:p w:rsidR="008B090C" w:rsidRPr="001E5307" w:rsidRDefault="002F5E77" w:rsidP="008B090C">
      <w:pPr>
        <w:jc w:val="center"/>
      </w:pPr>
      <w:r w:rsidRPr="001E5307">
        <w:rPr>
          <w:noProof/>
        </w:rPr>
        <w:drawing>
          <wp:inline distT="0" distB="0" distL="0" distR="0">
            <wp:extent cx="3248025" cy="199072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48025" cy="1990725"/>
                    </a:xfrm>
                    <a:prstGeom prst="rect">
                      <a:avLst/>
                    </a:prstGeom>
                    <a:noFill/>
                    <a:ln>
                      <a:noFill/>
                    </a:ln>
                  </pic:spPr>
                </pic:pic>
              </a:graphicData>
            </a:graphic>
          </wp:inline>
        </w:drawing>
      </w:r>
    </w:p>
    <w:p w:rsidR="008B090C" w:rsidRPr="0060310A" w:rsidRDefault="008B090C" w:rsidP="0060310A">
      <w:pPr>
        <w:pStyle w:val="ASI10Lgendejustifie"/>
      </w:pPr>
      <w:r w:rsidRPr="0060310A">
        <w:t>Figure 1 – Première figure (son titre est justifié car il fait plus d’une ligne ; il aurait été centré s’il avait tenu sur une seule ligne)</w:t>
      </w:r>
    </w:p>
    <w:p w:rsidR="008B090C" w:rsidRDefault="0060310A" w:rsidP="008B090C">
      <w:pPr>
        <w:pStyle w:val="ASI10Texte"/>
      </w:pPr>
      <w:r>
        <w:t>Évitez</w:t>
      </w:r>
      <w:r w:rsidR="008B090C">
        <w:t xml:space="preserve"> d’alourdir inutilement les tableaux en multipliant les lignes séparatrices de colonnes et de lignes. N’oubliez pas d’indiquer clairement la signification des axes sur les graphiques.</w:t>
      </w:r>
    </w:p>
    <w:p w:rsidR="008B090C" w:rsidRDefault="008B090C" w:rsidP="00D141AE">
      <w:pPr>
        <w:pStyle w:val="ASI10Sectionniveau2"/>
      </w:pPr>
      <w:r>
        <w:t>Formules</w:t>
      </w:r>
    </w:p>
    <w:p w:rsidR="008B090C" w:rsidRDefault="008B090C" w:rsidP="00B07087">
      <w:pPr>
        <w:pStyle w:val="ASI10Texte"/>
        <w:keepNext/>
      </w:pPr>
      <w:r>
        <w:t>Si l’on doit y faire référence dans la suite de l’article, une formule mathématique sera numérotée à droite et entre parenthèses suivant son ordre d’apparition, indépendamment de la numérotation des sections et des parties. Voici la première formule qu’il faut numéroter pour pouvoir y faire référence par la suite :</w:t>
      </w:r>
    </w:p>
    <w:p w:rsidR="008B090C" w:rsidRDefault="008B090C" w:rsidP="008B090C">
      <w:pPr>
        <w:pStyle w:val="ASI10Texte"/>
        <w:tabs>
          <w:tab w:val="left" w:pos="8675"/>
        </w:tabs>
        <w:ind w:left="2835" w:firstLine="709"/>
      </w:pPr>
      <w:r w:rsidRPr="00365AD4">
        <w:rPr>
          <w:position w:val="-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5.9pt" o:ole="">
            <v:imagedata r:id="rId8" o:title=""/>
          </v:shape>
          <o:OLEObject Type="Embed" ProgID="Equation.DSMT4" ShapeID="_x0000_i1025" DrawAspect="Content" ObjectID="_1616914597" r:id="rId9"/>
        </w:object>
      </w:r>
      <w:r w:rsidR="004D2F20">
        <w:t xml:space="preserve">         </w:t>
      </w:r>
      <w:r>
        <w:t>(1)</w:t>
      </w:r>
    </w:p>
    <w:p w:rsidR="008B090C" w:rsidRDefault="00546CA8" w:rsidP="008B090C">
      <w:pPr>
        <w:pStyle w:val="ASI10Texte"/>
        <w:ind w:firstLine="0"/>
      </w:pPr>
      <w:r>
        <w:t>Dans le texte, la référence est ainsi faite par exemple : c</w:t>
      </w:r>
      <w:r w:rsidR="008B090C">
        <w:t>ette formule (1) est bien connue de tous.</w:t>
      </w:r>
    </w:p>
    <w:p w:rsidR="008B090C" w:rsidRDefault="008B090C" w:rsidP="00D141AE">
      <w:pPr>
        <w:pStyle w:val="ASI10Sectionniveau1"/>
      </w:pPr>
      <w:r>
        <w:t>En-têtes et pieds-de-page</w:t>
      </w:r>
    </w:p>
    <w:p w:rsidR="008B090C" w:rsidRDefault="008B090C" w:rsidP="008B090C">
      <w:pPr>
        <w:pStyle w:val="ASI10Texte"/>
      </w:pPr>
      <w:r>
        <w:lastRenderedPageBreak/>
        <w:t xml:space="preserve">Les pieds-de-page seront complétés lors de la fabrication du numéro de la revue. </w:t>
      </w:r>
      <w:r w:rsidRPr="00546CA8">
        <w:rPr>
          <w:color w:val="FF0000"/>
        </w:rPr>
        <w:t>Merci de ne pas les modifier</w:t>
      </w:r>
      <w:r>
        <w:t>.</w:t>
      </w:r>
    </w:p>
    <w:p w:rsidR="008B090C" w:rsidRDefault="008B090C" w:rsidP="008B090C">
      <w:pPr>
        <w:pStyle w:val="ASI10Texte"/>
      </w:pPr>
      <w:r>
        <w:t xml:space="preserve">La première page de l’article ne comporte pas d’en-tête. L’en-tête des pages paires reprend un titre court de l’article, en </w:t>
      </w:r>
      <w:r w:rsidR="00CD5656">
        <w:t>85 caractères</w:t>
      </w:r>
      <w:r>
        <w:t xml:space="preserve"> maximum ; l’en-tête des pages impaires contient les noms des auteurs. Ces en-têtes sont dans le style </w:t>
      </w:r>
      <w:r w:rsidR="006F5E6F">
        <w:rPr>
          <w:color w:val="FF0000"/>
        </w:rPr>
        <w:t>ASI10</w:t>
      </w:r>
      <w:r w:rsidRPr="00546CA8">
        <w:rPr>
          <w:color w:val="FF0000"/>
        </w:rPr>
        <w:t xml:space="preserve"> En-tête</w:t>
      </w:r>
      <w:r>
        <w:t xml:space="preserve"> (10 points, italique, centré).</w:t>
      </w:r>
    </w:p>
    <w:p w:rsidR="008B090C" w:rsidRDefault="008B090C" w:rsidP="008B090C">
      <w:pPr>
        <w:pStyle w:val="ASI10Texte"/>
      </w:pPr>
      <w:r>
        <w:t>Pour les noms des auteurs utilisés dans l’en-tête de l’article, faites figurer un ou deux noms (avec initiales des prénoms) si l’article a un ou deux auteurs : « </w:t>
      </w:r>
      <w:r w:rsidRPr="00203744">
        <w:rPr>
          <w:i/>
          <w:iCs/>
        </w:rPr>
        <w:t xml:space="preserve">Initiale. </w:t>
      </w:r>
      <w:proofErr w:type="spellStart"/>
      <w:r w:rsidRPr="00203744">
        <w:rPr>
          <w:i/>
          <w:iCs/>
        </w:rPr>
        <w:t>NomAuteur</w:t>
      </w:r>
      <w:proofErr w:type="spellEnd"/>
      <w:r>
        <w:t> » ou « </w:t>
      </w:r>
      <w:r w:rsidRPr="00203744">
        <w:rPr>
          <w:i/>
          <w:iCs/>
        </w:rPr>
        <w:t>Initiale</w:t>
      </w:r>
      <w:r w:rsidRPr="00203744">
        <w:t>1</w:t>
      </w:r>
      <w:r w:rsidRPr="00203744">
        <w:rPr>
          <w:i/>
          <w:iCs/>
        </w:rPr>
        <w:t>. NomAuteur</w:t>
      </w:r>
      <w:r w:rsidRPr="00203744">
        <w:t>1</w:t>
      </w:r>
      <w:r w:rsidRPr="00203744">
        <w:rPr>
          <w:i/>
          <w:iCs/>
        </w:rPr>
        <w:t xml:space="preserve"> et Initiale</w:t>
      </w:r>
      <w:r w:rsidRPr="00203744">
        <w:t>2</w:t>
      </w:r>
      <w:r w:rsidRPr="00203744">
        <w:rPr>
          <w:i/>
          <w:iCs/>
        </w:rPr>
        <w:t>. NomAuteur</w:t>
      </w:r>
      <w:r w:rsidRPr="00203744">
        <w:t>2</w:t>
      </w:r>
      <w:r>
        <w:t> ». Pour un article à trois auteurs ou plus, utilisez une notation du type « </w:t>
      </w:r>
      <w:r w:rsidRPr="00203744">
        <w:rPr>
          <w:i/>
          <w:iCs/>
        </w:rPr>
        <w:t xml:space="preserve">Initiale. </w:t>
      </w:r>
      <w:proofErr w:type="spellStart"/>
      <w:r w:rsidRPr="00203744">
        <w:rPr>
          <w:i/>
          <w:iCs/>
        </w:rPr>
        <w:t>NomPremierAuteur</w:t>
      </w:r>
      <w:proofErr w:type="spellEnd"/>
      <w:r w:rsidRPr="00203744">
        <w:rPr>
          <w:i/>
          <w:iCs/>
        </w:rPr>
        <w:t xml:space="preserve"> et al.</w:t>
      </w:r>
      <w:r>
        <w:t> ». Seule la première lettre des noms doit être en majuscule, les autres en minuscules.</w:t>
      </w:r>
    </w:p>
    <w:p w:rsidR="008B090C" w:rsidRDefault="008B090C" w:rsidP="00D141AE">
      <w:pPr>
        <w:pStyle w:val="ASI10Sectionniveau1"/>
      </w:pPr>
      <w:r>
        <w:t>Pagination, dimension de page et format de soumission</w:t>
      </w:r>
    </w:p>
    <w:p w:rsidR="00E80D54" w:rsidRDefault="00E80D54" w:rsidP="00E80D54">
      <w:pPr>
        <w:pStyle w:val="ASI10Texte"/>
      </w:pPr>
      <w:r>
        <w:t>L’article peut comporter entre 15 et 30 pages.</w:t>
      </w:r>
    </w:p>
    <w:p w:rsidR="008B090C" w:rsidRDefault="008B090C" w:rsidP="009E611E">
      <w:pPr>
        <w:pStyle w:val="ASI10Texte"/>
      </w:pPr>
      <w:r>
        <w:t xml:space="preserve">L’article soumis </w:t>
      </w:r>
      <w:r w:rsidR="00A5730D">
        <w:t xml:space="preserve">pour évaluation </w:t>
      </w:r>
      <w:r>
        <w:t xml:space="preserve">doit impérativement être remis </w:t>
      </w:r>
      <w:r w:rsidR="00A5730D">
        <w:t>dans les deux formats WORD et PDF avec une dimension de page A4.</w:t>
      </w:r>
      <w:r w:rsidR="00964169">
        <w:t xml:space="preserve"> Les documents doivent être nommés : </w:t>
      </w:r>
      <w:r w:rsidR="006F5E6F">
        <w:rPr>
          <w:color w:val="FF0000"/>
        </w:rPr>
        <w:t>ASI10</w:t>
      </w:r>
      <w:r w:rsidR="00964169" w:rsidRPr="00546CA8">
        <w:rPr>
          <w:color w:val="FF0000"/>
        </w:rPr>
        <w:t>_</w:t>
      </w:r>
      <w:r w:rsidR="009E611E" w:rsidRPr="00546CA8">
        <w:rPr>
          <w:i/>
          <w:iCs/>
          <w:color w:val="FF0000"/>
        </w:rPr>
        <w:t xml:space="preserve"> NomPremierAuteur</w:t>
      </w:r>
      <w:r w:rsidR="00964169" w:rsidRPr="00546CA8">
        <w:rPr>
          <w:color w:val="FF0000"/>
        </w:rPr>
        <w:t xml:space="preserve">.doc </w:t>
      </w:r>
      <w:r w:rsidR="00964169">
        <w:t xml:space="preserve">et </w:t>
      </w:r>
      <w:r w:rsidR="006F5E6F">
        <w:rPr>
          <w:color w:val="FF0000"/>
        </w:rPr>
        <w:t>ASI10</w:t>
      </w:r>
      <w:r w:rsidR="00964169" w:rsidRPr="00546CA8">
        <w:rPr>
          <w:color w:val="FF0000"/>
        </w:rPr>
        <w:t>_</w:t>
      </w:r>
      <w:r w:rsidR="009E611E" w:rsidRPr="00546CA8">
        <w:rPr>
          <w:i/>
          <w:iCs/>
          <w:color w:val="FF0000"/>
        </w:rPr>
        <w:t xml:space="preserve"> NomPremierAuteur</w:t>
      </w:r>
      <w:r w:rsidR="00964169" w:rsidRPr="00546CA8">
        <w:rPr>
          <w:color w:val="FF0000"/>
        </w:rPr>
        <w:t>.pdf</w:t>
      </w:r>
    </w:p>
    <w:p w:rsidR="009E611E" w:rsidRPr="00546CA8" w:rsidRDefault="009E611E" w:rsidP="009E611E">
      <w:pPr>
        <w:pStyle w:val="ASI10Texte"/>
        <w:rPr>
          <w:color w:val="FF0000"/>
        </w:rPr>
      </w:pPr>
      <w:r w:rsidRPr="00546CA8">
        <w:rPr>
          <w:color w:val="FF0000"/>
        </w:rPr>
        <w:t>Ces documents doivent être envoyés à l’adresse :</w:t>
      </w:r>
      <w:r w:rsidR="00546CA8" w:rsidRPr="00546CA8">
        <w:rPr>
          <w:color w:val="FF0000"/>
        </w:rPr>
        <w:t xml:space="preserve"> voir sur le site</w:t>
      </w:r>
      <w:r w:rsidR="003978E2">
        <w:rPr>
          <w:color w:val="FF0000"/>
        </w:rPr>
        <w:t xml:space="preserve"> </w:t>
      </w:r>
      <w:r w:rsidR="006F5E6F">
        <w:rPr>
          <w:color w:val="FF0000"/>
        </w:rPr>
        <w:t>ASI10</w:t>
      </w:r>
      <w:r w:rsidR="003978E2">
        <w:rPr>
          <w:color w:val="FF0000"/>
        </w:rPr>
        <w:t xml:space="preserve"> soumission</w:t>
      </w:r>
    </w:p>
    <w:p w:rsidR="008B090C" w:rsidRDefault="008B090C" w:rsidP="00D141AE">
      <w:pPr>
        <w:pStyle w:val="ASI10Sectionniveau1"/>
      </w:pPr>
      <w:r>
        <w:t>Consignes pour les références</w:t>
      </w:r>
      <w:r w:rsidR="00546CA8">
        <w:t xml:space="preserve"> (modèle norme APA :</w:t>
      </w:r>
      <w:r w:rsidR="00546CA8" w:rsidRPr="00546CA8">
        <w:t xml:space="preserve"> </w:t>
      </w:r>
      <w:hyperlink r:id="rId10" w:history="1">
        <w:r w:rsidR="00546CA8" w:rsidRPr="00236AD2">
          <w:rPr>
            <w:rStyle w:val="Lienhypertexte"/>
          </w:rPr>
          <w:t>http://benhur.teluq.uqam.ca/~mcouture/apa/</w:t>
        </w:r>
      </w:hyperlink>
      <w:r w:rsidR="00546CA8">
        <w:t xml:space="preserve"> )</w:t>
      </w:r>
    </w:p>
    <w:p w:rsidR="008B090C" w:rsidRDefault="008B090C" w:rsidP="008B090C">
      <w:pPr>
        <w:pStyle w:val="ASI10Texte"/>
      </w:pPr>
      <w:r>
        <w:t xml:space="preserve">Les références de livres, d’articles ou de sites internet sont données en fin d’article et introduites par le titre « Références » </w:t>
      </w:r>
      <w:r w:rsidR="00B878BB">
        <w:t>(ou « </w:t>
      </w:r>
      <w:proofErr w:type="spellStart"/>
      <w:r w:rsidR="00B878BB">
        <w:t>References</w:t>
      </w:r>
      <w:proofErr w:type="spellEnd"/>
      <w:r w:rsidR="00B878BB">
        <w:t xml:space="preserve"> » si l’article est en anglais) </w:t>
      </w:r>
      <w:r>
        <w:t xml:space="preserve">dans le style </w:t>
      </w:r>
      <w:r w:rsidR="006F5E6F">
        <w:rPr>
          <w:color w:val="FF0000"/>
        </w:rPr>
        <w:t>ASI10</w:t>
      </w:r>
      <w:r w:rsidRPr="00546CA8">
        <w:rPr>
          <w:color w:val="FF0000"/>
        </w:rPr>
        <w:t xml:space="preserve"> Titre parties références annexes</w:t>
      </w:r>
      <w:r>
        <w:t xml:space="preserve"> (1</w:t>
      </w:r>
      <w:r w:rsidR="00546CA8">
        <w:t>4</w:t>
      </w:r>
      <w:r>
        <w:t xml:space="preserve"> points, gras). Les références sont listées par ordre alphabétique du nom d’auteur et numérotées à gauche par un nombre entre crochets. Pour ce faire, introduisez les références dans une liste de style </w:t>
      </w:r>
      <w:r w:rsidR="006F5E6F">
        <w:rPr>
          <w:color w:val="FF0000"/>
        </w:rPr>
        <w:t>ASI10</w:t>
      </w:r>
      <w:r w:rsidRPr="00546CA8">
        <w:rPr>
          <w:color w:val="FF0000"/>
        </w:rPr>
        <w:t xml:space="preserve"> Références</w:t>
      </w:r>
      <w:r>
        <w:t>.</w:t>
      </w:r>
    </w:p>
    <w:p w:rsidR="008B090C" w:rsidRDefault="008B090C" w:rsidP="008B090C">
      <w:pPr>
        <w:pStyle w:val="ASI10Texte"/>
      </w:pPr>
      <w:r>
        <w:t xml:space="preserve">Pour éviter tout problème lors de l’utilisation de ce style de liste, nous vous conseillons de commencer par introduire les références, les unes en dessous des autres (sans laisser de ligne vide), dans le style </w:t>
      </w:r>
      <w:r w:rsidR="006F5E6F">
        <w:rPr>
          <w:color w:val="FF0000"/>
        </w:rPr>
        <w:t>ASI10</w:t>
      </w:r>
      <w:r w:rsidRPr="00546CA8">
        <w:rPr>
          <w:color w:val="FF0000"/>
        </w:rPr>
        <w:t xml:space="preserve"> Texte sans indentation</w:t>
      </w:r>
      <w:r>
        <w:t xml:space="preserve">. Une fois les références introduites, sélectionnez-les et choisissez le style </w:t>
      </w:r>
      <w:r w:rsidR="006F5E6F">
        <w:rPr>
          <w:color w:val="FF0000"/>
        </w:rPr>
        <w:t>ASI10</w:t>
      </w:r>
      <w:r w:rsidRPr="00546CA8">
        <w:rPr>
          <w:color w:val="FF0000"/>
        </w:rPr>
        <w:t xml:space="preserve"> Références</w:t>
      </w:r>
      <w:r>
        <w:t>. Cette façon de procéder aura notamment pour effet d’assurer la présence d’un espacement de 6 points entre deux références successives.</w:t>
      </w:r>
    </w:p>
    <w:p w:rsidR="008B090C" w:rsidRDefault="008B090C" w:rsidP="008B090C">
      <w:pPr>
        <w:pStyle w:val="ASI10Texte"/>
      </w:pPr>
      <w:r>
        <w:t xml:space="preserve">Dans le corps du texte, les citations des auteurs référencés peuvent prendre les formes suivantes : Dupont (1997), Dupont et Durand (2000) pour faire référence à un article avec un ou deux auteurs, Smith </w:t>
      </w:r>
      <w:r w:rsidRPr="009465C1">
        <w:rPr>
          <w:i/>
          <w:iCs/>
        </w:rPr>
        <w:t>et al.</w:t>
      </w:r>
      <w:r>
        <w:t xml:space="preserve"> (2003) lorsqu’il y a trois auteurs ou plus. On peut également, le cas échéant, utiliser (Dupont, 1997) ou (voir Smith </w:t>
      </w:r>
      <w:r w:rsidRPr="009465C1">
        <w:rPr>
          <w:i/>
          <w:iCs/>
        </w:rPr>
        <w:t>et al.</w:t>
      </w:r>
      <w:r>
        <w:t>, 2003, chapitre 2), ou encore, pour des citations multiples d’un même auteur, Dupont (1997, 2008a).</w:t>
      </w:r>
    </w:p>
    <w:p w:rsidR="008B090C" w:rsidRDefault="008B090C" w:rsidP="008B090C">
      <w:pPr>
        <w:pStyle w:val="ASI10Texte"/>
      </w:pPr>
      <w:r>
        <w:t>Quelques exemples de références sont donnés ci-dessous.</w:t>
      </w:r>
    </w:p>
    <w:p w:rsidR="008B090C" w:rsidRDefault="008B090C" w:rsidP="008B090C">
      <w:pPr>
        <w:pStyle w:val="ASI10Titrepartiesrfrencesannexes"/>
      </w:pPr>
      <w:r>
        <w:t>Références</w:t>
      </w:r>
    </w:p>
    <w:p w:rsidR="008B090C" w:rsidRPr="007E7A18" w:rsidRDefault="008B090C" w:rsidP="007A26C2">
      <w:pPr>
        <w:pStyle w:val="ASI10Textesansindentation"/>
        <w:numPr>
          <w:ilvl w:val="0"/>
          <w:numId w:val="14"/>
        </w:numPr>
      </w:pPr>
      <w:r>
        <w:lastRenderedPageBreak/>
        <w:t xml:space="preserve">Dupont, C. (1997), Titre de l’article, </w:t>
      </w:r>
      <w:r w:rsidRPr="00BA5A7B">
        <w:rPr>
          <w:i/>
        </w:rPr>
        <w:t>Nom de la revue ou du journal</w:t>
      </w:r>
      <w:r>
        <w:t xml:space="preserve">, </w:t>
      </w:r>
      <w:r w:rsidRPr="007E7A18">
        <w:t>n° du volume</w:t>
      </w:r>
      <w:r w:rsidR="007E7A18" w:rsidRPr="007E7A18">
        <w:t xml:space="preserve"> </w:t>
      </w:r>
      <w:r w:rsidRPr="007E7A18">
        <w:t>(n° du fascicule), 45-55.</w:t>
      </w:r>
    </w:p>
    <w:p w:rsidR="008B090C" w:rsidRDefault="008B090C" w:rsidP="008B090C">
      <w:pPr>
        <w:pStyle w:val="ASI10Textesansindentation"/>
        <w:numPr>
          <w:ilvl w:val="0"/>
          <w:numId w:val="14"/>
        </w:numPr>
      </w:pPr>
      <w:r>
        <w:t xml:space="preserve">Dupont, C. (2008a), </w:t>
      </w:r>
      <w:r w:rsidRPr="00F3149E">
        <w:rPr>
          <w:i/>
          <w:iCs/>
        </w:rPr>
        <w:t>Titre du travail</w:t>
      </w:r>
      <w:r>
        <w:t>, Thèse de doctorat, Université libre de Bruxelles.</w:t>
      </w:r>
    </w:p>
    <w:p w:rsidR="008B090C" w:rsidRPr="007E7A18" w:rsidRDefault="008B090C" w:rsidP="008B090C">
      <w:pPr>
        <w:pStyle w:val="ASI10Textesansindentation"/>
        <w:numPr>
          <w:ilvl w:val="0"/>
          <w:numId w:val="14"/>
        </w:numPr>
      </w:pPr>
      <w:r>
        <w:t xml:space="preserve">Dupont, C. (2008b), Titre de l’article, </w:t>
      </w:r>
      <w:r w:rsidRPr="00F3149E">
        <w:rPr>
          <w:i/>
          <w:iCs/>
        </w:rPr>
        <w:t>Nom de la revue ou du journal</w:t>
      </w:r>
      <w:r>
        <w:t xml:space="preserve">, </w:t>
      </w:r>
      <w:r w:rsidRPr="007E7A18">
        <w:rPr>
          <w:bCs/>
        </w:rPr>
        <w:t>n° du volume</w:t>
      </w:r>
      <w:r w:rsidR="007E7A18" w:rsidRPr="007E7A18">
        <w:rPr>
          <w:bCs/>
        </w:rPr>
        <w:t xml:space="preserve"> </w:t>
      </w:r>
      <w:r w:rsidRPr="007E7A18">
        <w:t>(n° du fascicule), 132-164.</w:t>
      </w:r>
    </w:p>
    <w:p w:rsidR="008B090C" w:rsidRDefault="008B090C" w:rsidP="008B090C">
      <w:pPr>
        <w:pStyle w:val="ASI10Textesansindentation"/>
        <w:numPr>
          <w:ilvl w:val="0"/>
          <w:numId w:val="14"/>
        </w:numPr>
      </w:pPr>
      <w:r>
        <w:t xml:space="preserve">Dupont, C. et A. Durand (2000), </w:t>
      </w:r>
      <w:r w:rsidRPr="0032529C">
        <w:rPr>
          <w:i/>
        </w:rPr>
        <w:t>Titre du livre</w:t>
      </w:r>
      <w:r>
        <w:t xml:space="preserve">, </w:t>
      </w:r>
      <w:proofErr w:type="spellStart"/>
      <w:r>
        <w:t>Editeur</w:t>
      </w:r>
      <w:proofErr w:type="spellEnd"/>
      <w:r>
        <w:t>, Marseille.</w:t>
      </w:r>
    </w:p>
    <w:p w:rsidR="008B090C" w:rsidRPr="004557EF" w:rsidRDefault="008B090C" w:rsidP="008B090C">
      <w:pPr>
        <w:pStyle w:val="ASI10Textesansindentation"/>
        <w:numPr>
          <w:ilvl w:val="0"/>
          <w:numId w:val="14"/>
        </w:numPr>
        <w:rPr>
          <w:lang w:val="en-GB"/>
        </w:rPr>
      </w:pPr>
      <w:r w:rsidRPr="004557EF">
        <w:rPr>
          <w:lang w:val="en-GB"/>
        </w:rPr>
        <w:t xml:space="preserve">Smith, J., A. C. Sven, and R. </w:t>
      </w:r>
      <w:proofErr w:type="spellStart"/>
      <w:r w:rsidRPr="004557EF">
        <w:rPr>
          <w:lang w:val="en-GB"/>
        </w:rPr>
        <w:t>Züwel</w:t>
      </w:r>
      <w:proofErr w:type="spellEnd"/>
      <w:r w:rsidRPr="004557EF">
        <w:rPr>
          <w:lang w:val="en-GB"/>
        </w:rPr>
        <w:t xml:space="preserve"> (2003), </w:t>
      </w:r>
      <w:r w:rsidRPr="0032529C">
        <w:rPr>
          <w:i/>
          <w:lang w:val="en-GB"/>
        </w:rPr>
        <w:t>Title of the book</w:t>
      </w:r>
      <w:r w:rsidRPr="004557EF">
        <w:rPr>
          <w:lang w:val="en-GB"/>
        </w:rPr>
        <w:t>, Editor, London.</w:t>
      </w:r>
    </w:p>
    <w:p w:rsidR="008B090C" w:rsidRDefault="008B090C" w:rsidP="008B090C">
      <w:pPr>
        <w:pStyle w:val="ASI10Textesansindentation"/>
        <w:numPr>
          <w:ilvl w:val="0"/>
          <w:numId w:val="14"/>
        </w:numPr>
      </w:pPr>
      <w:r>
        <w:t xml:space="preserve">Titre du document, </w:t>
      </w:r>
      <w:r w:rsidRPr="004557EF">
        <w:rPr>
          <w:i/>
        </w:rPr>
        <w:t>http://www/sfds.asso.fr/</w:t>
      </w:r>
      <w:r>
        <w:t>.</w:t>
      </w:r>
    </w:p>
    <w:p w:rsidR="008B090C" w:rsidRDefault="008B090C" w:rsidP="008B090C">
      <w:pPr>
        <w:pStyle w:val="ASI10Titrepartiesrfrencesannexes"/>
      </w:pPr>
      <w:r>
        <w:t>Annexe</w:t>
      </w:r>
    </w:p>
    <w:p w:rsidR="00993673" w:rsidRDefault="008B090C" w:rsidP="007E7A18">
      <w:pPr>
        <w:pStyle w:val="ASI10En-tte"/>
        <w:jc w:val="both"/>
      </w:pPr>
      <w:r>
        <w:t xml:space="preserve">Une ou plusieurs annexes peuvent être ajoutées en toute fin d’article. S’il y a plusieurs annexes, elles seront numérotées sous la forme Annexe 1, Annexe 2, etc., dans le style </w:t>
      </w:r>
      <w:r w:rsidR="006F5E6F">
        <w:rPr>
          <w:color w:val="FF0000"/>
        </w:rPr>
        <w:t>ASI10</w:t>
      </w:r>
      <w:r w:rsidRPr="003978E2">
        <w:rPr>
          <w:color w:val="FF0000"/>
        </w:rPr>
        <w:t xml:space="preserve"> Titre parties références annexes</w:t>
      </w:r>
      <w:r>
        <w:t xml:space="preserve"> (1</w:t>
      </w:r>
      <w:r w:rsidR="003978E2">
        <w:t>4</w:t>
      </w:r>
      <w:r>
        <w:t xml:space="preserve"> points, gras)</w:t>
      </w:r>
      <w:r w:rsidR="003978E2">
        <w:t>.</w:t>
      </w:r>
    </w:p>
    <w:p w:rsidR="007E7A18" w:rsidRDefault="007E7A18" w:rsidP="007E7A18">
      <w:pPr>
        <w:pStyle w:val="ASI10En-tte"/>
        <w:jc w:val="both"/>
      </w:pPr>
    </w:p>
    <w:p w:rsidR="007E7A18" w:rsidRPr="00993673" w:rsidRDefault="007E7A18" w:rsidP="00D11BF4"/>
    <w:sectPr w:rsidR="007E7A18" w:rsidRPr="00993673" w:rsidSect="00DA6879">
      <w:headerReference w:type="even" r:id="rId11"/>
      <w:headerReference w:type="default" r:id="rId12"/>
      <w:footerReference w:type="even" r:id="rId13"/>
      <w:footerReference w:type="default" r:id="rId14"/>
      <w:pgSz w:w="11906" w:h="16838" w:code="9"/>
      <w:pgMar w:top="1701" w:right="1701" w:bottom="1701" w:left="1701"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0ACA" w:rsidRDefault="00990ACA">
      <w:r>
        <w:separator/>
      </w:r>
    </w:p>
    <w:p w:rsidR="00990ACA" w:rsidRDefault="00990ACA"/>
  </w:endnote>
  <w:endnote w:type="continuationSeparator" w:id="0">
    <w:p w:rsidR="00990ACA" w:rsidRDefault="00990ACA">
      <w:r>
        <w:continuationSeparator/>
      </w:r>
    </w:p>
    <w:p w:rsidR="00990ACA" w:rsidRDefault="00990A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63F8" w:rsidRPr="002D63F8" w:rsidRDefault="002D63F8" w:rsidP="002D63F8">
    <w:pPr>
      <w:jc w:val="center"/>
      <w:rPr>
        <w:b/>
        <w:i/>
        <w:sz w:val="16"/>
        <w:szCs w:val="16"/>
      </w:rPr>
    </w:pPr>
    <w:r w:rsidRPr="002D63F8">
      <w:rPr>
        <w:b/>
        <w:i/>
        <w:sz w:val="16"/>
        <w:szCs w:val="16"/>
      </w:rPr>
      <w:t>IX Colloque International –</w:t>
    </w:r>
    <w:r>
      <w:rPr>
        <w:b/>
        <w:i/>
        <w:sz w:val="16"/>
        <w:szCs w:val="16"/>
      </w:rPr>
      <w:t xml:space="preserve"> </w:t>
    </w:r>
    <w:proofErr w:type="gramStart"/>
    <w:r w:rsidRPr="002D63F8">
      <w:rPr>
        <w:b/>
        <w:i/>
        <w:sz w:val="16"/>
        <w:szCs w:val="16"/>
      </w:rPr>
      <w:t>IX  International</w:t>
    </w:r>
    <w:proofErr w:type="gramEnd"/>
    <w:r w:rsidRPr="002D63F8">
      <w:rPr>
        <w:b/>
        <w:i/>
        <w:sz w:val="16"/>
        <w:szCs w:val="16"/>
      </w:rPr>
      <w:t xml:space="preserve"> </w:t>
    </w:r>
    <w:proofErr w:type="spellStart"/>
    <w:r w:rsidRPr="002D63F8">
      <w:rPr>
        <w:b/>
        <w:i/>
        <w:sz w:val="16"/>
        <w:szCs w:val="16"/>
      </w:rPr>
      <w:t>Conference</w:t>
    </w:r>
    <w:proofErr w:type="spellEnd"/>
  </w:p>
  <w:p w:rsidR="002D63F8" w:rsidRPr="002D63F8" w:rsidRDefault="002D63F8" w:rsidP="002D63F8">
    <w:pPr>
      <w:jc w:val="center"/>
      <w:rPr>
        <w:b/>
        <w:i/>
        <w:sz w:val="16"/>
        <w:szCs w:val="16"/>
      </w:rPr>
    </w:pPr>
    <w:r w:rsidRPr="002D63F8">
      <w:rPr>
        <w:b/>
        <w:i/>
        <w:sz w:val="16"/>
        <w:szCs w:val="16"/>
      </w:rPr>
      <w:t>A.S.I. Analyse Statistique Implicative ––</w:t>
    </w:r>
    <w:r>
      <w:rPr>
        <w:b/>
        <w:i/>
        <w:sz w:val="16"/>
        <w:szCs w:val="16"/>
      </w:rPr>
      <w:t xml:space="preserve"> </w:t>
    </w:r>
    <w:proofErr w:type="spellStart"/>
    <w:r w:rsidRPr="002D63F8">
      <w:rPr>
        <w:b/>
        <w:i/>
        <w:sz w:val="16"/>
        <w:szCs w:val="16"/>
      </w:rPr>
      <w:t>Statistical</w:t>
    </w:r>
    <w:proofErr w:type="spellEnd"/>
    <w:r w:rsidRPr="002D63F8">
      <w:rPr>
        <w:b/>
        <w:i/>
        <w:sz w:val="16"/>
        <w:szCs w:val="16"/>
      </w:rPr>
      <w:t xml:space="preserve"> Implicative </w:t>
    </w:r>
    <w:proofErr w:type="spellStart"/>
    <w:r w:rsidRPr="002D63F8">
      <w:rPr>
        <w:b/>
        <w:i/>
        <w:sz w:val="16"/>
        <w:szCs w:val="16"/>
      </w:rPr>
      <w:t>Analysis</w:t>
    </w:r>
    <w:proofErr w:type="spellEnd"/>
  </w:p>
  <w:p w:rsidR="002D63F8" w:rsidRPr="002D63F8" w:rsidRDefault="002D63F8" w:rsidP="002D63F8">
    <w:pPr>
      <w:jc w:val="center"/>
      <w:rPr>
        <w:b/>
        <w:i/>
        <w:sz w:val="16"/>
        <w:szCs w:val="16"/>
      </w:rPr>
    </w:pPr>
    <w:r w:rsidRPr="002D63F8">
      <w:rPr>
        <w:b/>
        <w:i/>
        <w:sz w:val="16"/>
        <w:szCs w:val="16"/>
      </w:rPr>
      <w:t xml:space="preserve">Belfort (France) – </w:t>
    </w:r>
    <w:r w:rsidR="008D2411">
      <w:rPr>
        <w:b/>
        <w:i/>
        <w:sz w:val="16"/>
        <w:szCs w:val="16"/>
      </w:rPr>
      <w:t>2</w:t>
    </w:r>
    <w:r w:rsidRPr="002D63F8">
      <w:rPr>
        <w:b/>
        <w:i/>
        <w:sz w:val="16"/>
        <w:szCs w:val="16"/>
      </w:rPr>
      <w:t>-</w:t>
    </w:r>
    <w:r w:rsidR="008D2411">
      <w:rPr>
        <w:b/>
        <w:i/>
        <w:sz w:val="16"/>
        <w:szCs w:val="16"/>
      </w:rPr>
      <w:t>5</w:t>
    </w:r>
    <w:r w:rsidRPr="002D63F8">
      <w:rPr>
        <w:b/>
        <w:i/>
        <w:sz w:val="16"/>
        <w:szCs w:val="16"/>
      </w:rPr>
      <w:t xml:space="preserve"> Octobre </w:t>
    </w:r>
    <w:r w:rsidR="006F5E6F">
      <w:rPr>
        <w:b/>
        <w:i/>
        <w:sz w:val="16"/>
        <w:szCs w:val="16"/>
      </w:rPr>
      <w:t>2019</w:t>
    </w:r>
  </w:p>
  <w:p w:rsidR="003978E2" w:rsidRPr="002D63F8" w:rsidRDefault="00990ACA" w:rsidP="002D63F8">
    <w:pPr>
      <w:pStyle w:val="Pieddepage"/>
    </w:pPr>
    <w:hyperlink r:id="rId1" w:history="1">
      <w:r w:rsidR="002D63F8" w:rsidRPr="002D63F8">
        <w:rPr>
          <w:rStyle w:val="Lienhypertexte"/>
          <w:szCs w:val="16"/>
        </w:rPr>
        <w:t>http://sites.univ-lyon2.fr/</w:t>
      </w:r>
      <w:r w:rsidR="006F5E6F">
        <w:rPr>
          <w:rStyle w:val="Lienhypertexte"/>
          <w:szCs w:val="16"/>
        </w:rPr>
        <w:t>ASI10</w:t>
      </w:r>
      <w:r w:rsidR="002D63F8" w:rsidRPr="002D63F8">
        <w:rPr>
          <w:rStyle w:val="Lienhypertexte"/>
          <w:szCs w:val="16"/>
        </w:rPr>
        <w:t>/</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1220" w:rsidRDefault="00392B5C" w:rsidP="00A81220">
    <w:pPr>
      <w:pStyle w:val="Pieddepage"/>
      <w:rPr>
        <w:b/>
        <w:szCs w:val="16"/>
      </w:rPr>
    </w:pPr>
    <w:r w:rsidRPr="002D63F8">
      <w:t>X</w:t>
    </w:r>
    <w:r w:rsidR="003978E2" w:rsidRPr="002D63F8">
      <w:t xml:space="preserve"> Colloque International </w:t>
    </w:r>
    <w:r w:rsidR="003978E2" w:rsidRPr="002D63F8">
      <w:rPr>
        <w:b/>
        <w:szCs w:val="16"/>
      </w:rPr>
      <w:t xml:space="preserve">A.S.I. Analyse Statistique Implicative </w:t>
    </w:r>
  </w:p>
  <w:p w:rsidR="003978E2" w:rsidRPr="002D63F8" w:rsidRDefault="00A81220" w:rsidP="00A81220">
    <w:pPr>
      <w:pStyle w:val="Pieddepage"/>
      <w:rPr>
        <w:b/>
        <w:szCs w:val="16"/>
      </w:rPr>
    </w:pPr>
    <w:r w:rsidRPr="002D63F8">
      <w:t xml:space="preserve">X  International </w:t>
    </w:r>
    <w:proofErr w:type="spellStart"/>
    <w:r w:rsidRPr="002D63F8">
      <w:t>Conference</w:t>
    </w:r>
    <w:proofErr w:type="spellEnd"/>
    <w:r w:rsidR="002D63F8">
      <w:rPr>
        <w:b/>
        <w:szCs w:val="16"/>
      </w:rPr>
      <w:t xml:space="preserve"> </w:t>
    </w:r>
    <w:proofErr w:type="spellStart"/>
    <w:r w:rsidR="003978E2" w:rsidRPr="002D63F8">
      <w:rPr>
        <w:b/>
        <w:szCs w:val="16"/>
      </w:rPr>
      <w:t>Statistical</w:t>
    </w:r>
    <w:proofErr w:type="spellEnd"/>
    <w:r w:rsidR="003978E2" w:rsidRPr="002D63F8">
      <w:rPr>
        <w:b/>
        <w:szCs w:val="16"/>
      </w:rPr>
      <w:t xml:space="preserve"> Implicative </w:t>
    </w:r>
    <w:proofErr w:type="spellStart"/>
    <w:r w:rsidR="003978E2" w:rsidRPr="002D63F8">
      <w:rPr>
        <w:b/>
        <w:szCs w:val="16"/>
      </w:rPr>
      <w:t>Analysis</w:t>
    </w:r>
    <w:proofErr w:type="spellEnd"/>
  </w:p>
  <w:p w:rsidR="003978E2" w:rsidRPr="002D63F8" w:rsidRDefault="00392B5C" w:rsidP="00A81220">
    <w:pPr>
      <w:pStyle w:val="Pieddepage"/>
      <w:rPr>
        <w:b/>
        <w:szCs w:val="16"/>
      </w:rPr>
    </w:pPr>
    <w:r w:rsidRPr="002D63F8">
      <w:rPr>
        <w:b/>
        <w:szCs w:val="16"/>
      </w:rPr>
      <w:t>Belfort</w:t>
    </w:r>
    <w:r w:rsidR="003978E2" w:rsidRPr="002D63F8">
      <w:rPr>
        <w:b/>
        <w:szCs w:val="16"/>
      </w:rPr>
      <w:t xml:space="preserve"> (</w:t>
    </w:r>
    <w:r w:rsidRPr="002D63F8">
      <w:rPr>
        <w:b/>
        <w:szCs w:val="16"/>
      </w:rPr>
      <w:t>France</w:t>
    </w:r>
    <w:r w:rsidR="003978E2" w:rsidRPr="002D63F8">
      <w:rPr>
        <w:b/>
        <w:szCs w:val="16"/>
      </w:rPr>
      <w:t xml:space="preserve">) </w:t>
    </w:r>
    <w:r w:rsidR="002D63F8" w:rsidRPr="002D63F8">
      <w:rPr>
        <w:b/>
        <w:szCs w:val="16"/>
      </w:rPr>
      <w:t>–</w:t>
    </w:r>
    <w:r w:rsidR="003978E2" w:rsidRPr="002D63F8">
      <w:rPr>
        <w:b/>
        <w:szCs w:val="16"/>
      </w:rPr>
      <w:t xml:space="preserve"> </w:t>
    </w:r>
    <w:r w:rsidR="006F5E6F">
      <w:rPr>
        <w:b/>
        <w:szCs w:val="16"/>
      </w:rPr>
      <w:t>2</w:t>
    </w:r>
    <w:r w:rsidR="002D63F8" w:rsidRPr="002D63F8">
      <w:rPr>
        <w:b/>
        <w:szCs w:val="16"/>
      </w:rPr>
      <w:t>-</w:t>
    </w:r>
    <w:r w:rsidR="006F5E6F">
      <w:rPr>
        <w:b/>
        <w:szCs w:val="16"/>
      </w:rPr>
      <w:t>5</w:t>
    </w:r>
    <w:r w:rsidR="002D63F8" w:rsidRPr="002D63F8">
      <w:rPr>
        <w:b/>
        <w:szCs w:val="16"/>
      </w:rPr>
      <w:t xml:space="preserve"> </w:t>
    </w:r>
    <w:r w:rsidRPr="002D63F8">
      <w:rPr>
        <w:b/>
        <w:szCs w:val="16"/>
      </w:rPr>
      <w:t>Octobre</w:t>
    </w:r>
    <w:r w:rsidR="003978E2" w:rsidRPr="002D63F8">
      <w:rPr>
        <w:b/>
        <w:szCs w:val="16"/>
      </w:rPr>
      <w:t xml:space="preserve"> </w:t>
    </w:r>
    <w:r w:rsidR="006F5E6F">
      <w:rPr>
        <w:b/>
        <w:szCs w:val="16"/>
      </w:rPr>
      <w:t>2019</w:t>
    </w:r>
  </w:p>
  <w:p w:rsidR="003978E2" w:rsidRPr="009E611E" w:rsidRDefault="00990ACA" w:rsidP="00920CC2">
    <w:pPr>
      <w:jc w:val="center"/>
      <w:rPr>
        <w:sz w:val="20"/>
        <w:szCs w:val="20"/>
      </w:rPr>
    </w:pPr>
    <w:hyperlink r:id="rId1" w:history="1">
      <w:r w:rsidR="006F5E6F" w:rsidRPr="001D60E9">
        <w:rPr>
          <w:rStyle w:val="Lienhypertexte"/>
          <w:sz w:val="16"/>
          <w:szCs w:val="16"/>
        </w:rPr>
        <w:t>http://sites.univ-lyon2.fr/ASI/10/</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0ACA" w:rsidRDefault="00990ACA">
      <w:r>
        <w:separator/>
      </w:r>
    </w:p>
  </w:footnote>
  <w:footnote w:type="continuationSeparator" w:id="0">
    <w:p w:rsidR="00990ACA" w:rsidRDefault="00990ACA">
      <w:r>
        <w:continuationSeparator/>
      </w:r>
    </w:p>
    <w:p w:rsidR="00990ACA" w:rsidRDefault="00990ACA"/>
  </w:footnote>
  <w:footnote w:id="1">
    <w:p w:rsidR="003978E2" w:rsidRDefault="003978E2" w:rsidP="00925CDC">
      <w:pPr>
        <w:pStyle w:val="ASI10Notebasdepage"/>
        <w:ind w:firstLine="357"/>
        <w:rPr>
          <w:lang w:val="fr-BE"/>
        </w:rPr>
      </w:pPr>
      <w:r>
        <w:rPr>
          <w:rStyle w:val="Appelnotedebasdep"/>
        </w:rPr>
        <w:footnoteRef/>
      </w:r>
      <w:r>
        <w:t xml:space="preserve"> </w:t>
      </w:r>
      <w:r>
        <w:rPr>
          <w:lang w:val="fr-BE"/>
        </w:rPr>
        <w:t xml:space="preserve">Institution, Adresse postale, </w:t>
      </w:r>
      <w:proofErr w:type="spellStart"/>
      <w:r>
        <w:rPr>
          <w:lang w:val="fr-BE"/>
        </w:rPr>
        <w:t>Adresse@email</w:t>
      </w:r>
      <w:proofErr w:type="spellEnd"/>
    </w:p>
  </w:footnote>
  <w:footnote w:id="2">
    <w:p w:rsidR="003978E2" w:rsidRDefault="003978E2" w:rsidP="00925CDC">
      <w:pPr>
        <w:pStyle w:val="ASI10Notebasdepage"/>
        <w:rPr>
          <w:lang w:val="fr-BE"/>
        </w:rPr>
      </w:pPr>
      <w:r>
        <w:rPr>
          <w:rStyle w:val="Appelnotedebasdep"/>
        </w:rPr>
        <w:footnoteRef/>
      </w:r>
      <w:r>
        <w:t xml:space="preserve"> </w:t>
      </w:r>
      <w:r>
        <w:rPr>
          <w:lang w:val="fr-BE"/>
        </w:rPr>
        <w:t xml:space="preserve">Institution, Post </w:t>
      </w:r>
      <w:proofErr w:type="spellStart"/>
      <w:r>
        <w:rPr>
          <w:lang w:val="fr-BE"/>
        </w:rPr>
        <w:t>Address</w:t>
      </w:r>
      <w:proofErr w:type="spellEnd"/>
      <w:r>
        <w:rPr>
          <w:lang w:val="fr-BE"/>
        </w:rPr>
        <w:t xml:space="preserve">, </w:t>
      </w:r>
      <w:proofErr w:type="spellStart"/>
      <w:r>
        <w:rPr>
          <w:lang w:val="fr-BE"/>
        </w:rPr>
        <w:t>Address@email</w:t>
      </w:r>
      <w:proofErr w:type="spellEnd"/>
    </w:p>
  </w:footnote>
  <w:footnote w:id="3">
    <w:p w:rsidR="003978E2" w:rsidRPr="00BD46C5" w:rsidRDefault="003978E2" w:rsidP="006F5E6F">
      <w:pPr>
        <w:pStyle w:val="ASI10Notebasdepage"/>
      </w:pPr>
      <w:r>
        <w:rPr>
          <w:rStyle w:val="Appelnotedebasdep"/>
        </w:rPr>
        <w:footnoteRef/>
      </w:r>
      <w:r>
        <w:t xml:space="preserve"> Exemple de note de bas d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6</w:t>
    </w:r>
    <w:r>
      <w:rPr>
        <w:rStyle w:val="Numrodepage"/>
      </w:rPr>
      <w:fldChar w:fldCharType="end"/>
    </w:r>
  </w:p>
  <w:p w:rsidR="003978E2" w:rsidRDefault="003978E2" w:rsidP="00F67AEB">
    <w:pPr>
      <w:pStyle w:val="ASI10En-tte"/>
    </w:pPr>
    <w:r>
      <w:t>Titre court de l’article en 85 caractères maximu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5</w:t>
    </w:r>
    <w:r>
      <w:rPr>
        <w:rStyle w:val="Numrodepage"/>
      </w:rPr>
      <w:fldChar w:fldCharType="end"/>
    </w:r>
  </w:p>
  <w:p w:rsidR="003978E2" w:rsidRDefault="003978E2" w:rsidP="00EC622A">
    <w:pPr>
      <w:pStyle w:val="ASI10En-tte"/>
      <w:ind w:right="360" w:firstLine="360"/>
    </w:pPr>
    <w:proofErr w:type="spellStart"/>
    <w:r>
      <w:t>InitialePrenom</w:t>
    </w:r>
    <w:proofErr w:type="spellEnd"/>
    <w:r>
      <w:t xml:space="preserve">. </w:t>
    </w:r>
    <w:proofErr w:type="spellStart"/>
    <w:r>
      <w:t>NomPremierAuteur</w:t>
    </w:r>
    <w:proofErr w:type="spellEnd"/>
    <w:r>
      <w:t xml:space="preserve">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2138"/>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C1A7BB1"/>
    <w:multiLevelType w:val="multilevel"/>
    <w:tmpl w:val="CC14D6E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C2B73D1"/>
    <w:multiLevelType w:val="multilevel"/>
    <w:tmpl w:val="241827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FD7AF1"/>
    <w:multiLevelType w:val="multilevel"/>
    <w:tmpl w:val="19401C1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4B64295"/>
    <w:multiLevelType w:val="hybridMultilevel"/>
    <w:tmpl w:val="D0C6D6C4"/>
    <w:lvl w:ilvl="0" w:tplc="B772434A">
      <w:start w:val="1"/>
      <w:numFmt w:val="none"/>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15:restartNumberingAfterBreak="0">
    <w:nsid w:val="166F6092"/>
    <w:multiLevelType w:val="multilevel"/>
    <w:tmpl w:val="9440C2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87A2861"/>
    <w:multiLevelType w:val="multilevel"/>
    <w:tmpl w:val="AFB6809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D032038"/>
    <w:multiLevelType w:val="multilevel"/>
    <w:tmpl w:val="E79CE35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8" w15:restartNumberingAfterBreak="0">
    <w:nsid w:val="1DB31E52"/>
    <w:multiLevelType w:val="multilevel"/>
    <w:tmpl w:val="00B8D9D0"/>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F9A051B"/>
    <w:multiLevelType w:val="multilevel"/>
    <w:tmpl w:val="69F8B7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30D50DA"/>
    <w:multiLevelType w:val="multilevel"/>
    <w:tmpl w:val="169EF908"/>
    <w:numStyleLink w:val="ASI8Listeavecnumrotation"/>
  </w:abstractNum>
  <w:abstractNum w:abstractNumId="11" w15:restartNumberingAfterBreak="0">
    <w:nsid w:val="23E67106"/>
    <w:multiLevelType w:val="multilevel"/>
    <w:tmpl w:val="BAF83F98"/>
    <w:lvl w:ilvl="0">
      <w:start w:val="1"/>
      <w:numFmt w:val="bullet"/>
      <w:lvlText w:val=""/>
      <w:lvlJc w:val="left"/>
      <w:pPr>
        <w:tabs>
          <w:tab w:val="num" w:pos="2700"/>
        </w:tabs>
        <w:ind w:left="2700" w:hanging="360"/>
      </w:pPr>
      <w:rPr>
        <w:rFonts w:ascii="Symbol" w:eastAsia="Times New Roman" w:hAnsi="Symbol" w:cs="Times New Roman" w:hint="default"/>
      </w:rPr>
    </w:lvl>
    <w:lvl w:ilvl="1">
      <w:start w:val="7"/>
      <w:numFmt w:val="bullet"/>
      <w:lvlText w:val=""/>
      <w:lvlJc w:val="left"/>
      <w:pPr>
        <w:tabs>
          <w:tab w:val="num" w:pos="1980"/>
        </w:tabs>
        <w:ind w:left="1980" w:hanging="360"/>
      </w:pPr>
      <w:rPr>
        <w:rFonts w:ascii="Symbol" w:hAnsi="Symbol"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2" w15:restartNumberingAfterBreak="0">
    <w:nsid w:val="24853A39"/>
    <w:multiLevelType w:val="multilevel"/>
    <w:tmpl w:val="84D2EC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3" w15:restartNumberingAfterBreak="0">
    <w:nsid w:val="250864DA"/>
    <w:multiLevelType w:val="multilevel"/>
    <w:tmpl w:val="AB1A9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9"/>
        </w:tabs>
        <w:ind w:left="539" w:hanging="539"/>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25252B73"/>
    <w:multiLevelType w:val="multilevel"/>
    <w:tmpl w:val="54546A9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7D31C9"/>
    <w:multiLevelType w:val="multilevel"/>
    <w:tmpl w:val="CAC22952"/>
    <w:lvl w:ilvl="0">
      <w:start w:val="7"/>
      <w:numFmt w:val="bullet"/>
      <w:lvlText w:val="-"/>
      <w:lvlJc w:val="left"/>
      <w:pPr>
        <w:tabs>
          <w:tab w:val="num" w:pos="720"/>
        </w:tabs>
        <w:ind w:left="720" w:hanging="360"/>
      </w:pPr>
      <w:rPr>
        <w:rFonts w:ascii="Times New Roman" w:hAnsi="Times New Roman" w:cs="Times New Roman" w:hint="default"/>
        <w:sz w:val="24"/>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FF911CC"/>
    <w:multiLevelType w:val="multilevel"/>
    <w:tmpl w:val="D434585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3"/>
        </w:tabs>
        <w:ind w:left="533" w:hanging="533"/>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1831D0"/>
    <w:multiLevelType w:val="multilevel"/>
    <w:tmpl w:val="B5A4DAD4"/>
    <w:numStyleLink w:val="ASI8Listesansnumrotation"/>
  </w:abstractNum>
  <w:abstractNum w:abstractNumId="18" w15:restartNumberingAfterBreak="0">
    <w:nsid w:val="354428BF"/>
    <w:multiLevelType w:val="multilevel"/>
    <w:tmpl w:val="31781B2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AEE6E4F"/>
    <w:multiLevelType w:val="multilevel"/>
    <w:tmpl w:val="A65EE76C"/>
    <w:styleLink w:val="ASI8Rfrences"/>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D3D0862"/>
    <w:multiLevelType w:val="multilevel"/>
    <w:tmpl w:val="B336B77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8C4529C"/>
    <w:multiLevelType w:val="multilevel"/>
    <w:tmpl w:val="169EF908"/>
    <w:numStyleLink w:val="ASI8Listeavecnumrotation"/>
  </w:abstractNum>
  <w:abstractNum w:abstractNumId="22" w15:restartNumberingAfterBreak="0">
    <w:nsid w:val="4C5362AC"/>
    <w:multiLevelType w:val="multilevel"/>
    <w:tmpl w:val="B658BDD6"/>
    <w:lvl w:ilvl="0">
      <w:start w:val="1"/>
      <w:numFmt w:val="decimal"/>
      <w:lvlText w:val="[%1]"/>
      <w:lvlJc w:val="left"/>
      <w:pPr>
        <w:tabs>
          <w:tab w:val="num" w:pos="360"/>
        </w:tabs>
        <w:ind w:left="567" w:hanging="567"/>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1D93E9E"/>
    <w:multiLevelType w:val="multilevel"/>
    <w:tmpl w:val="51F22A3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68C7589"/>
    <w:multiLevelType w:val="multilevel"/>
    <w:tmpl w:val="5F9A2E9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56FC3CC2"/>
    <w:multiLevelType w:val="multilevel"/>
    <w:tmpl w:val="9DFAF48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C545424"/>
    <w:multiLevelType w:val="multilevel"/>
    <w:tmpl w:val="A65EE76C"/>
    <w:numStyleLink w:val="ASI8Rfrences"/>
  </w:abstractNum>
  <w:abstractNum w:abstractNumId="27" w15:restartNumberingAfterBreak="0">
    <w:nsid w:val="60097F81"/>
    <w:multiLevelType w:val="multilevel"/>
    <w:tmpl w:val="169EF908"/>
    <w:styleLink w:val="ASI8Listeavecnumrotation"/>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47"/>
        </w:tabs>
        <w:ind w:left="1247" w:hanging="396"/>
      </w:pPr>
      <w:rPr>
        <w:rFonts w:ascii="Times New Roman" w:eastAsia="Times New Roman" w:hAnsi="Times New Roman" w:cs="Times New Roman" w:hint="default"/>
      </w:rPr>
    </w:lvl>
    <w:lvl w:ilvl="2">
      <w:start w:val="1"/>
      <w:numFmt w:val="lowerRoman"/>
      <w:lvlText w:val="%3."/>
      <w:lvlJc w:val="right"/>
      <w:pPr>
        <w:tabs>
          <w:tab w:val="num" w:pos="1758"/>
        </w:tabs>
        <w:ind w:left="1758" w:hanging="17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6441520D"/>
    <w:multiLevelType w:val="hybridMultilevel"/>
    <w:tmpl w:val="898A09E8"/>
    <w:lvl w:ilvl="0" w:tplc="593E3A82">
      <w:start w:val="6"/>
      <w:numFmt w:val="bullet"/>
      <w:lvlText w:val="-"/>
      <w:lvlJc w:val="left"/>
      <w:pPr>
        <w:tabs>
          <w:tab w:val="num" w:pos="1260"/>
        </w:tabs>
        <w:ind w:left="1260" w:hanging="360"/>
      </w:pPr>
      <w:rPr>
        <w:rFonts w:ascii="Times New Roman" w:eastAsia="Times New Roman" w:hAnsi="Times New Roman" w:cs="Times New Roman" w:hint="default"/>
      </w:rPr>
    </w:lvl>
    <w:lvl w:ilvl="1" w:tplc="CA164E6C">
      <w:start w:val="7"/>
      <w:numFmt w:val="bullet"/>
      <w:lvlText w:val="-"/>
      <w:lvlJc w:val="left"/>
      <w:pPr>
        <w:tabs>
          <w:tab w:val="num" w:pos="1980"/>
        </w:tabs>
        <w:ind w:left="1980" w:hanging="360"/>
      </w:pPr>
      <w:rPr>
        <w:rFonts w:ascii="Times New Roman" w:eastAsia="Times New Roman" w:hAnsi="Times New Roman" w:cs="Times New Roman" w:hint="default"/>
      </w:rPr>
    </w:lvl>
    <w:lvl w:ilvl="2" w:tplc="040C0005" w:tentative="1">
      <w:start w:val="1"/>
      <w:numFmt w:val="bullet"/>
      <w:lvlText w:val=""/>
      <w:lvlJc w:val="left"/>
      <w:pPr>
        <w:tabs>
          <w:tab w:val="num" w:pos="2700"/>
        </w:tabs>
        <w:ind w:left="2700" w:hanging="360"/>
      </w:pPr>
      <w:rPr>
        <w:rFonts w:ascii="Wingdings" w:hAnsi="Wingdings" w:hint="default"/>
      </w:rPr>
    </w:lvl>
    <w:lvl w:ilvl="3" w:tplc="040C0001" w:tentative="1">
      <w:start w:val="1"/>
      <w:numFmt w:val="bullet"/>
      <w:lvlText w:val=""/>
      <w:lvlJc w:val="left"/>
      <w:pPr>
        <w:tabs>
          <w:tab w:val="num" w:pos="3420"/>
        </w:tabs>
        <w:ind w:left="3420" w:hanging="360"/>
      </w:pPr>
      <w:rPr>
        <w:rFonts w:ascii="Symbol" w:hAnsi="Symbol" w:hint="default"/>
      </w:rPr>
    </w:lvl>
    <w:lvl w:ilvl="4" w:tplc="040C0003" w:tentative="1">
      <w:start w:val="1"/>
      <w:numFmt w:val="bullet"/>
      <w:lvlText w:val="o"/>
      <w:lvlJc w:val="left"/>
      <w:pPr>
        <w:tabs>
          <w:tab w:val="num" w:pos="4140"/>
        </w:tabs>
        <w:ind w:left="4140" w:hanging="360"/>
      </w:pPr>
      <w:rPr>
        <w:rFonts w:ascii="Courier New" w:hAnsi="Courier New" w:hint="default"/>
      </w:rPr>
    </w:lvl>
    <w:lvl w:ilvl="5" w:tplc="040C0005" w:tentative="1">
      <w:start w:val="1"/>
      <w:numFmt w:val="bullet"/>
      <w:lvlText w:val=""/>
      <w:lvlJc w:val="left"/>
      <w:pPr>
        <w:tabs>
          <w:tab w:val="num" w:pos="4860"/>
        </w:tabs>
        <w:ind w:left="4860" w:hanging="360"/>
      </w:pPr>
      <w:rPr>
        <w:rFonts w:ascii="Wingdings" w:hAnsi="Wingdings" w:hint="default"/>
      </w:rPr>
    </w:lvl>
    <w:lvl w:ilvl="6" w:tplc="040C0001" w:tentative="1">
      <w:start w:val="1"/>
      <w:numFmt w:val="bullet"/>
      <w:lvlText w:val=""/>
      <w:lvlJc w:val="left"/>
      <w:pPr>
        <w:tabs>
          <w:tab w:val="num" w:pos="5580"/>
        </w:tabs>
        <w:ind w:left="5580" w:hanging="360"/>
      </w:pPr>
      <w:rPr>
        <w:rFonts w:ascii="Symbol" w:hAnsi="Symbol" w:hint="default"/>
      </w:rPr>
    </w:lvl>
    <w:lvl w:ilvl="7" w:tplc="040C0003" w:tentative="1">
      <w:start w:val="1"/>
      <w:numFmt w:val="bullet"/>
      <w:lvlText w:val="o"/>
      <w:lvlJc w:val="left"/>
      <w:pPr>
        <w:tabs>
          <w:tab w:val="num" w:pos="6300"/>
        </w:tabs>
        <w:ind w:left="6300" w:hanging="360"/>
      </w:pPr>
      <w:rPr>
        <w:rFonts w:ascii="Courier New" w:hAnsi="Courier New" w:hint="default"/>
      </w:rPr>
    </w:lvl>
    <w:lvl w:ilvl="8" w:tplc="040C0005" w:tentative="1">
      <w:start w:val="1"/>
      <w:numFmt w:val="bullet"/>
      <w:lvlText w:val=""/>
      <w:lvlJc w:val="left"/>
      <w:pPr>
        <w:tabs>
          <w:tab w:val="num" w:pos="7020"/>
        </w:tabs>
        <w:ind w:left="7020" w:hanging="360"/>
      </w:pPr>
      <w:rPr>
        <w:rFonts w:ascii="Wingdings" w:hAnsi="Wingdings" w:hint="default"/>
      </w:rPr>
    </w:lvl>
  </w:abstractNum>
  <w:abstractNum w:abstractNumId="29" w15:restartNumberingAfterBreak="0">
    <w:nsid w:val="69F5330D"/>
    <w:multiLevelType w:val="multilevel"/>
    <w:tmpl w:val="B5A4DAD4"/>
    <w:styleLink w:val="ASI8Listesansnumrotation"/>
    <w:lvl w:ilvl="0">
      <w:start w:val="1"/>
      <w:numFmt w:val="bullet"/>
      <w:lvlText w:val=""/>
      <w:lvlJc w:val="left"/>
      <w:pPr>
        <w:tabs>
          <w:tab w:val="num" w:pos="720"/>
        </w:tabs>
        <w:ind w:left="720" w:hanging="363"/>
      </w:pPr>
      <w:rPr>
        <w:rFonts w:ascii="Symbol" w:hAnsi="Symbol" w:hint="default"/>
      </w:rPr>
    </w:lvl>
    <w:lvl w:ilvl="1">
      <w:start w:val="7"/>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18"/>
        </w:tabs>
        <w:ind w:left="1418" w:hanging="329"/>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C5D7B3A"/>
    <w:multiLevelType w:val="multilevel"/>
    <w:tmpl w:val="BCAA3F0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77677DCC"/>
    <w:multiLevelType w:val="multilevel"/>
    <w:tmpl w:val="169EF908"/>
    <w:numStyleLink w:val="ASI8Listeavecnumrotation"/>
  </w:abstractNum>
  <w:abstractNum w:abstractNumId="32" w15:restartNumberingAfterBreak="0">
    <w:nsid w:val="79C54EED"/>
    <w:multiLevelType w:val="multilevel"/>
    <w:tmpl w:val="FD96296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7A5D1293"/>
    <w:multiLevelType w:val="multilevel"/>
    <w:tmpl w:val="B78E7174"/>
    <w:lvl w:ilvl="0">
      <w:start w:val="1"/>
      <w:numFmt w:val="decimal"/>
      <w:pStyle w:val="ASI10Sectionniveau1"/>
      <w:lvlText w:val="%1"/>
      <w:lvlJc w:val="left"/>
      <w:pPr>
        <w:tabs>
          <w:tab w:val="num" w:pos="360"/>
        </w:tabs>
        <w:ind w:left="360" w:hanging="360"/>
      </w:pPr>
      <w:rPr>
        <w:rFonts w:hint="default"/>
      </w:rPr>
    </w:lvl>
    <w:lvl w:ilvl="1">
      <w:start w:val="1"/>
      <w:numFmt w:val="decimal"/>
      <w:pStyle w:val="ASI10Sectionniveau2"/>
      <w:lvlText w:val="%1.%2"/>
      <w:lvlJc w:val="left"/>
      <w:pPr>
        <w:tabs>
          <w:tab w:val="num" w:pos="539"/>
        </w:tabs>
        <w:ind w:left="539" w:hanging="539"/>
      </w:pPr>
      <w:rPr>
        <w:rFonts w:hint="default"/>
      </w:rPr>
    </w:lvl>
    <w:lvl w:ilvl="2">
      <w:start w:val="1"/>
      <w:numFmt w:val="decimal"/>
      <w:pStyle w:val="ASI10Sectionniveau3"/>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4"/>
  </w:num>
  <w:num w:numId="2">
    <w:abstractNumId w:val="22"/>
  </w:num>
  <w:num w:numId="3">
    <w:abstractNumId w:val="8"/>
  </w:num>
  <w:num w:numId="4">
    <w:abstractNumId w:val="15"/>
  </w:num>
  <w:num w:numId="5">
    <w:abstractNumId w:val="11"/>
  </w:num>
  <w:num w:numId="6">
    <w:abstractNumId w:val="4"/>
  </w:num>
  <w:num w:numId="7">
    <w:abstractNumId w:val="1"/>
  </w:num>
  <w:num w:numId="8">
    <w:abstractNumId w:val="19"/>
  </w:num>
  <w:num w:numId="9">
    <w:abstractNumId w:val="27"/>
  </w:num>
  <w:num w:numId="10">
    <w:abstractNumId w:val="29"/>
  </w:num>
  <w:num w:numId="11">
    <w:abstractNumId w:val="14"/>
  </w:num>
  <w:num w:numId="12">
    <w:abstractNumId w:val="17"/>
  </w:num>
  <w:num w:numId="13">
    <w:abstractNumId w:val="21"/>
  </w:num>
  <w:num w:numId="14">
    <w:abstractNumId w:val="26"/>
  </w:num>
  <w:num w:numId="15">
    <w:abstractNumId w:val="28"/>
  </w:num>
  <w:num w:numId="16">
    <w:abstractNumId w:val="5"/>
  </w:num>
  <w:num w:numId="17">
    <w:abstractNumId w:val="7"/>
  </w:num>
  <w:num w:numId="18">
    <w:abstractNumId w:val="18"/>
  </w:num>
  <w:num w:numId="19">
    <w:abstractNumId w:val="12"/>
  </w:num>
  <w:num w:numId="20">
    <w:abstractNumId w:val="20"/>
  </w:num>
  <w:num w:numId="21">
    <w:abstractNumId w:val="30"/>
  </w:num>
  <w:num w:numId="22">
    <w:abstractNumId w:val="23"/>
  </w:num>
  <w:num w:numId="23">
    <w:abstractNumId w:val="16"/>
  </w:num>
  <w:num w:numId="24">
    <w:abstractNumId w:val="3"/>
  </w:num>
  <w:num w:numId="25">
    <w:abstractNumId w:val="25"/>
  </w:num>
  <w:num w:numId="26">
    <w:abstractNumId w:val="2"/>
  </w:num>
  <w:num w:numId="27">
    <w:abstractNumId w:val="0"/>
  </w:num>
  <w:num w:numId="28">
    <w:abstractNumId w:val="32"/>
  </w:num>
  <w:num w:numId="29">
    <w:abstractNumId w:val="24"/>
  </w:num>
  <w:num w:numId="30">
    <w:abstractNumId w:val="9"/>
  </w:num>
  <w:num w:numId="31">
    <w:abstractNumId w:val="13"/>
  </w:num>
  <w:num w:numId="32">
    <w:abstractNumId w:val="6"/>
  </w:num>
  <w:num w:numId="33">
    <w:abstractNumId w:val="33"/>
  </w:num>
  <w:num w:numId="34">
    <w:abstractNumId w:val="10"/>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3E50"/>
    <w:rsid w:val="00043B54"/>
    <w:rsid w:val="00045E83"/>
    <w:rsid w:val="00050EA1"/>
    <w:rsid w:val="0005696E"/>
    <w:rsid w:val="000738C8"/>
    <w:rsid w:val="00093142"/>
    <w:rsid w:val="000E50FE"/>
    <w:rsid w:val="000E7C62"/>
    <w:rsid w:val="0010423A"/>
    <w:rsid w:val="001211F2"/>
    <w:rsid w:val="00127623"/>
    <w:rsid w:val="00134638"/>
    <w:rsid w:val="001A16AF"/>
    <w:rsid w:val="001C06A7"/>
    <w:rsid w:val="001C359B"/>
    <w:rsid w:val="001D41C9"/>
    <w:rsid w:val="002028AF"/>
    <w:rsid w:val="00226998"/>
    <w:rsid w:val="00226EF7"/>
    <w:rsid w:val="00227A43"/>
    <w:rsid w:val="002356D1"/>
    <w:rsid w:val="00245FAA"/>
    <w:rsid w:val="00277D80"/>
    <w:rsid w:val="002903E3"/>
    <w:rsid w:val="002B71B7"/>
    <w:rsid w:val="002C5803"/>
    <w:rsid w:val="002D63F8"/>
    <w:rsid w:val="002F5E77"/>
    <w:rsid w:val="0030507B"/>
    <w:rsid w:val="00316905"/>
    <w:rsid w:val="00330066"/>
    <w:rsid w:val="00392B5C"/>
    <w:rsid w:val="003978E2"/>
    <w:rsid w:val="003B7F63"/>
    <w:rsid w:val="003C795C"/>
    <w:rsid w:val="003D73B4"/>
    <w:rsid w:val="003E0BFA"/>
    <w:rsid w:val="003F43CD"/>
    <w:rsid w:val="00411CBA"/>
    <w:rsid w:val="004914D2"/>
    <w:rsid w:val="004B1E80"/>
    <w:rsid w:val="004C182E"/>
    <w:rsid w:val="004D2F20"/>
    <w:rsid w:val="004E2B77"/>
    <w:rsid w:val="00514552"/>
    <w:rsid w:val="00546CA8"/>
    <w:rsid w:val="00574139"/>
    <w:rsid w:val="00581FFD"/>
    <w:rsid w:val="005A10A7"/>
    <w:rsid w:val="005B2846"/>
    <w:rsid w:val="005B7803"/>
    <w:rsid w:val="005D3CB0"/>
    <w:rsid w:val="005E2E84"/>
    <w:rsid w:val="005F2844"/>
    <w:rsid w:val="00602C36"/>
    <w:rsid w:val="0060310A"/>
    <w:rsid w:val="0060562B"/>
    <w:rsid w:val="00605F2C"/>
    <w:rsid w:val="00656C89"/>
    <w:rsid w:val="006A2C89"/>
    <w:rsid w:val="006B3BD2"/>
    <w:rsid w:val="006C3A88"/>
    <w:rsid w:val="006C5516"/>
    <w:rsid w:val="006F5E6F"/>
    <w:rsid w:val="007202F5"/>
    <w:rsid w:val="00732F15"/>
    <w:rsid w:val="00742C3B"/>
    <w:rsid w:val="00785D2C"/>
    <w:rsid w:val="00786B5C"/>
    <w:rsid w:val="007A26C2"/>
    <w:rsid w:val="007C0850"/>
    <w:rsid w:val="007C5863"/>
    <w:rsid w:val="007E7A18"/>
    <w:rsid w:val="008022FF"/>
    <w:rsid w:val="00821350"/>
    <w:rsid w:val="00822785"/>
    <w:rsid w:val="0086082B"/>
    <w:rsid w:val="00890C0A"/>
    <w:rsid w:val="008A6728"/>
    <w:rsid w:val="008B090C"/>
    <w:rsid w:val="008C2BD2"/>
    <w:rsid w:val="008C3AE0"/>
    <w:rsid w:val="008D2411"/>
    <w:rsid w:val="008D310D"/>
    <w:rsid w:val="008F6D04"/>
    <w:rsid w:val="00910D9C"/>
    <w:rsid w:val="0091547F"/>
    <w:rsid w:val="009174AD"/>
    <w:rsid w:val="00920CC2"/>
    <w:rsid w:val="00923841"/>
    <w:rsid w:val="00925CDC"/>
    <w:rsid w:val="00931D00"/>
    <w:rsid w:val="00934C2F"/>
    <w:rsid w:val="00964169"/>
    <w:rsid w:val="009703F5"/>
    <w:rsid w:val="00970AB6"/>
    <w:rsid w:val="009738FE"/>
    <w:rsid w:val="009804F3"/>
    <w:rsid w:val="00990ACA"/>
    <w:rsid w:val="00993673"/>
    <w:rsid w:val="009E611E"/>
    <w:rsid w:val="00A5730D"/>
    <w:rsid w:val="00A708A7"/>
    <w:rsid w:val="00A81220"/>
    <w:rsid w:val="00AA75EA"/>
    <w:rsid w:val="00AD2BF0"/>
    <w:rsid w:val="00B07087"/>
    <w:rsid w:val="00B07C77"/>
    <w:rsid w:val="00B32D2C"/>
    <w:rsid w:val="00B472BF"/>
    <w:rsid w:val="00B6233C"/>
    <w:rsid w:val="00B878BB"/>
    <w:rsid w:val="00BA59C4"/>
    <w:rsid w:val="00BB5316"/>
    <w:rsid w:val="00BB7DC2"/>
    <w:rsid w:val="00BC33F7"/>
    <w:rsid w:val="00BE30CA"/>
    <w:rsid w:val="00C27B79"/>
    <w:rsid w:val="00C41E0A"/>
    <w:rsid w:val="00C53B81"/>
    <w:rsid w:val="00C63407"/>
    <w:rsid w:val="00C734E6"/>
    <w:rsid w:val="00C805B1"/>
    <w:rsid w:val="00C848A7"/>
    <w:rsid w:val="00CA5969"/>
    <w:rsid w:val="00CC1073"/>
    <w:rsid w:val="00CD5656"/>
    <w:rsid w:val="00CF2094"/>
    <w:rsid w:val="00D11BF4"/>
    <w:rsid w:val="00D141AE"/>
    <w:rsid w:val="00D436A7"/>
    <w:rsid w:val="00D44C8C"/>
    <w:rsid w:val="00D76F9F"/>
    <w:rsid w:val="00DA2C66"/>
    <w:rsid w:val="00DA6879"/>
    <w:rsid w:val="00DD55C4"/>
    <w:rsid w:val="00DE666D"/>
    <w:rsid w:val="00DE69BB"/>
    <w:rsid w:val="00E07EE4"/>
    <w:rsid w:val="00E40D4D"/>
    <w:rsid w:val="00E80D54"/>
    <w:rsid w:val="00E87406"/>
    <w:rsid w:val="00EC509B"/>
    <w:rsid w:val="00EC622A"/>
    <w:rsid w:val="00ED701B"/>
    <w:rsid w:val="00F0231B"/>
    <w:rsid w:val="00F37070"/>
    <w:rsid w:val="00F44A59"/>
    <w:rsid w:val="00F44DD1"/>
    <w:rsid w:val="00F513DD"/>
    <w:rsid w:val="00F559A5"/>
    <w:rsid w:val="00F67AEB"/>
    <w:rsid w:val="00F80440"/>
    <w:rsid w:val="00F80FC3"/>
    <w:rsid w:val="00F816ED"/>
    <w:rsid w:val="00FA4F0F"/>
    <w:rsid w:val="00FC1967"/>
    <w:rsid w:val="00FC3FF5"/>
    <w:rsid w:val="00FD39FE"/>
    <w:rsid w:val="00FE3E5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5ABB95AF-E122-4970-8F7B-1E8BDBD55D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6F5E6F"/>
    <w:pPr>
      <w:jc w:val="both"/>
    </w:pPr>
    <w:rPr>
      <w:sz w:val="24"/>
      <w:szCs w:val="24"/>
    </w:rPr>
  </w:style>
  <w:style w:type="paragraph" w:styleId="Titre3">
    <w:name w:val="heading 3"/>
    <w:basedOn w:val="Normal"/>
    <w:next w:val="Normal"/>
    <w:qFormat/>
    <w:rsid w:val="00D76F9F"/>
    <w:pPr>
      <w:keepNext/>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rsid w:val="00A81220"/>
    <w:pPr>
      <w:tabs>
        <w:tab w:val="center" w:pos="4536"/>
        <w:tab w:val="right" w:pos="9072"/>
      </w:tabs>
    </w:pPr>
  </w:style>
  <w:style w:type="character" w:styleId="Appelnotedebasdep">
    <w:name w:val="footnote reference"/>
    <w:semiHidden/>
    <w:rsid w:val="00FE3E50"/>
    <w:rPr>
      <w:vertAlign w:val="superscript"/>
    </w:rPr>
  </w:style>
  <w:style w:type="paragraph" w:customStyle="1" w:styleId="ASI10Titrearticle">
    <w:name w:val="ASI10 Titre article"/>
    <w:basedOn w:val="Normal"/>
    <w:next w:val="ASI10Texte"/>
    <w:link w:val="ASI10TitrearticleCar"/>
    <w:autoRedefine/>
    <w:rsid w:val="00D141AE"/>
    <w:pPr>
      <w:jc w:val="center"/>
    </w:pPr>
    <w:rPr>
      <w:b/>
      <w:caps/>
      <w:sz w:val="28"/>
      <w:szCs w:val="32"/>
    </w:rPr>
  </w:style>
  <w:style w:type="paragraph" w:customStyle="1" w:styleId="ASI10Auteurs">
    <w:name w:val="ASI10 Auteurs"/>
    <w:basedOn w:val="Normal"/>
    <w:next w:val="ASI10Texte"/>
    <w:link w:val="ASI10AuteursCar"/>
    <w:rsid w:val="00BB7DC2"/>
    <w:pPr>
      <w:spacing w:before="360" w:after="720"/>
      <w:jc w:val="center"/>
    </w:pPr>
    <w:rPr>
      <w:b/>
    </w:rPr>
  </w:style>
  <w:style w:type="paragraph" w:customStyle="1" w:styleId="ASI10Notebasdepage">
    <w:name w:val="ASI10 Note bas de page"/>
    <w:basedOn w:val="Normal"/>
    <w:link w:val="ASI10NotebasdepageCar"/>
    <w:rsid w:val="005B2846"/>
    <w:pPr>
      <w:widowControl w:val="0"/>
      <w:suppressAutoHyphens/>
      <w:overflowPunct w:val="0"/>
      <w:autoSpaceDE w:val="0"/>
      <w:autoSpaceDN w:val="0"/>
      <w:adjustRightInd w:val="0"/>
      <w:ind w:firstLine="360"/>
      <w:textAlignment w:val="baseline"/>
    </w:pPr>
    <w:rPr>
      <w:color w:val="000000"/>
      <w:sz w:val="20"/>
      <w:szCs w:val="20"/>
    </w:rPr>
  </w:style>
  <w:style w:type="paragraph" w:customStyle="1" w:styleId="ASI10Titrersum">
    <w:name w:val="ASI10 Titre résumé"/>
    <w:basedOn w:val="Normal"/>
    <w:next w:val="ASI10Textersum"/>
    <w:autoRedefine/>
    <w:rsid w:val="001D41C9"/>
    <w:pPr>
      <w:spacing w:before="360" w:after="120"/>
      <w:jc w:val="center"/>
    </w:pPr>
    <w:rPr>
      <w:b/>
      <w:caps/>
      <w:sz w:val="20"/>
      <w:szCs w:val="20"/>
    </w:rPr>
  </w:style>
  <w:style w:type="paragraph" w:customStyle="1" w:styleId="ASI10Textersum">
    <w:name w:val="ASI10 Texte résumé"/>
    <w:basedOn w:val="Normal"/>
    <w:next w:val="ASI10Mots-cls"/>
    <w:rsid w:val="00AD2BF0"/>
    <w:pPr>
      <w:spacing w:after="120"/>
      <w:ind w:left="567" w:right="567"/>
    </w:pPr>
    <w:rPr>
      <w:sz w:val="20"/>
      <w:szCs w:val="20"/>
    </w:rPr>
  </w:style>
  <w:style w:type="paragraph" w:customStyle="1" w:styleId="ASI10Mots-cls">
    <w:name w:val="ASI10 Mots-clés"/>
    <w:basedOn w:val="Normal"/>
    <w:next w:val="ASI10Texte"/>
    <w:rsid w:val="00AD2BF0"/>
    <w:pPr>
      <w:tabs>
        <w:tab w:val="center" w:pos="4820"/>
      </w:tabs>
      <w:ind w:left="567" w:right="567"/>
    </w:pPr>
    <w:rPr>
      <w:i/>
      <w:sz w:val="20"/>
      <w:szCs w:val="20"/>
    </w:rPr>
  </w:style>
  <w:style w:type="paragraph" w:customStyle="1" w:styleId="ASI10Sectionniveau1">
    <w:name w:val="ASI10 Section niveau 1"/>
    <w:basedOn w:val="ASI10Titrearticle"/>
    <w:next w:val="ASI10Texte"/>
    <w:autoRedefine/>
    <w:rsid w:val="005F2844"/>
    <w:pPr>
      <w:numPr>
        <w:numId w:val="33"/>
      </w:numPr>
      <w:spacing w:before="480" w:after="240"/>
      <w:ind w:left="357" w:hanging="357"/>
      <w:jc w:val="both"/>
    </w:pPr>
    <w:rPr>
      <w:caps w:val="0"/>
    </w:rPr>
  </w:style>
  <w:style w:type="paragraph" w:customStyle="1" w:styleId="ASI10Texte">
    <w:name w:val="ASI10 Texte"/>
    <w:basedOn w:val="Normal"/>
    <w:rsid w:val="00993673"/>
    <w:pPr>
      <w:spacing w:after="120"/>
      <w:ind w:firstLine="357"/>
    </w:pPr>
  </w:style>
  <w:style w:type="paragraph" w:customStyle="1" w:styleId="ASI10Sectionparagraphe">
    <w:name w:val="ASI10 Section paragraphe"/>
    <w:basedOn w:val="Normal"/>
    <w:next w:val="ASI10Texte"/>
    <w:autoRedefine/>
    <w:rsid w:val="008B090C"/>
    <w:pPr>
      <w:spacing w:before="120" w:after="120"/>
    </w:pPr>
  </w:style>
  <w:style w:type="paragraph" w:customStyle="1" w:styleId="ASI10Titrepartiesrfrencesannexes">
    <w:name w:val="ASI10 Titre parties références annexes"/>
    <w:basedOn w:val="Normal"/>
    <w:next w:val="ASI10Texte"/>
    <w:autoRedefine/>
    <w:rsid w:val="006B3BD2"/>
    <w:pPr>
      <w:spacing w:before="480" w:after="240"/>
    </w:pPr>
    <w:rPr>
      <w:b/>
      <w:sz w:val="28"/>
      <w:szCs w:val="32"/>
    </w:rPr>
  </w:style>
  <w:style w:type="paragraph" w:customStyle="1" w:styleId="ASI10Sectionniveau2">
    <w:name w:val="ASI10 Section niveau 2"/>
    <w:basedOn w:val="ASI10Sectionniveau1"/>
    <w:next w:val="ASI10Texte"/>
    <w:autoRedefine/>
    <w:rsid w:val="00D141AE"/>
    <w:pPr>
      <w:numPr>
        <w:ilvl w:val="1"/>
      </w:numPr>
      <w:spacing w:before="240"/>
    </w:pPr>
    <w:rPr>
      <w:sz w:val="24"/>
      <w:szCs w:val="28"/>
    </w:rPr>
  </w:style>
  <w:style w:type="paragraph" w:customStyle="1" w:styleId="ASI10Sectionniveau3">
    <w:name w:val="ASI10  Section niveau 3"/>
    <w:basedOn w:val="ASI10Sectionniveau2"/>
    <w:next w:val="ASI10Texte"/>
    <w:rsid w:val="0030507B"/>
    <w:pPr>
      <w:numPr>
        <w:ilvl w:val="2"/>
      </w:numPr>
    </w:pPr>
  </w:style>
  <w:style w:type="paragraph" w:customStyle="1" w:styleId="ASI10Textesansindentation">
    <w:name w:val="ASI10 Texte sans indentation"/>
    <w:basedOn w:val="ASI10Texte"/>
    <w:autoRedefine/>
    <w:rsid w:val="008B090C"/>
    <w:pPr>
      <w:ind w:firstLine="0"/>
    </w:pPr>
  </w:style>
  <w:style w:type="paragraph" w:customStyle="1" w:styleId="ASI10Lgendecentre">
    <w:name w:val="ASI10 Légende centrée"/>
    <w:basedOn w:val="Normal"/>
    <w:next w:val="ASI10Texte"/>
    <w:link w:val="ASI10LgendecentreCar"/>
    <w:autoRedefine/>
    <w:rsid w:val="0060310A"/>
    <w:pPr>
      <w:suppressAutoHyphens/>
      <w:spacing w:after="120"/>
      <w:ind w:firstLine="357"/>
      <w:jc w:val="center"/>
    </w:pPr>
    <w:rPr>
      <w:sz w:val="20"/>
    </w:rPr>
  </w:style>
  <w:style w:type="paragraph" w:customStyle="1" w:styleId="ASI10Lgendejustifie">
    <w:name w:val="ASI10 Légende justifiée"/>
    <w:basedOn w:val="Normal"/>
    <w:next w:val="ASI10Texte"/>
    <w:link w:val="ASI10LgendejustifieCar"/>
    <w:autoRedefine/>
    <w:rsid w:val="0060310A"/>
    <w:pPr>
      <w:spacing w:after="120"/>
    </w:pPr>
    <w:rPr>
      <w:sz w:val="20"/>
    </w:rPr>
  </w:style>
  <w:style w:type="numbering" w:customStyle="1" w:styleId="ASI8Rfrences">
    <w:name w:val="ASI8  Références"/>
    <w:rsid w:val="008B090C"/>
    <w:pPr>
      <w:numPr>
        <w:numId w:val="8"/>
      </w:numPr>
    </w:pPr>
  </w:style>
  <w:style w:type="numbering" w:customStyle="1" w:styleId="ASI8Listesansnumrotation">
    <w:name w:val="ASI8  Liste sans numérotation"/>
    <w:basedOn w:val="Aucuneliste"/>
    <w:rsid w:val="008B090C"/>
    <w:pPr>
      <w:numPr>
        <w:numId w:val="10"/>
      </w:numPr>
    </w:pPr>
  </w:style>
  <w:style w:type="numbering" w:customStyle="1" w:styleId="ASI8Listeavecnumrotation">
    <w:name w:val="ASI8 Liste avec numérotation"/>
    <w:basedOn w:val="Aucuneliste"/>
    <w:rsid w:val="008B090C"/>
    <w:pPr>
      <w:numPr>
        <w:numId w:val="9"/>
      </w:numPr>
    </w:pPr>
  </w:style>
  <w:style w:type="character" w:styleId="Lienhypertexte">
    <w:name w:val="Hyperlink"/>
    <w:rsid w:val="00F816ED"/>
    <w:rPr>
      <w:color w:val="0000FF"/>
      <w:u w:val="single"/>
    </w:rPr>
  </w:style>
  <w:style w:type="character" w:customStyle="1" w:styleId="En-tteCar">
    <w:name w:val="En-tête Car"/>
    <w:basedOn w:val="Policepardfaut"/>
    <w:link w:val="En-tte"/>
    <w:rsid w:val="00A81220"/>
    <w:rPr>
      <w:sz w:val="24"/>
      <w:szCs w:val="24"/>
    </w:rPr>
  </w:style>
  <w:style w:type="character" w:customStyle="1" w:styleId="ASI10LgendecentreCar">
    <w:name w:val="ASI10 Légende centrée Car"/>
    <w:link w:val="ASI10Lgendecentre"/>
    <w:rsid w:val="0060310A"/>
    <w:rPr>
      <w:szCs w:val="24"/>
      <w:lang w:val="fr-FR" w:eastAsia="fr-FR" w:bidi="ar-SA"/>
    </w:rPr>
  </w:style>
  <w:style w:type="paragraph" w:styleId="Pieddepage">
    <w:name w:val="footer"/>
    <w:aliases w:val="ASI10 Pied de page"/>
    <w:basedOn w:val="Normal"/>
    <w:rsid w:val="00A81220"/>
    <w:pPr>
      <w:tabs>
        <w:tab w:val="center" w:pos="4536"/>
        <w:tab w:val="right" w:pos="9072"/>
      </w:tabs>
      <w:jc w:val="center"/>
    </w:pPr>
    <w:rPr>
      <w:i/>
      <w:sz w:val="16"/>
    </w:rPr>
  </w:style>
  <w:style w:type="paragraph" w:customStyle="1" w:styleId="ASI10En-tte">
    <w:name w:val="ASI10  En-tête"/>
    <w:basedOn w:val="Normal"/>
    <w:link w:val="ASI10En-tteCar"/>
    <w:rsid w:val="00742C3B"/>
    <w:pPr>
      <w:tabs>
        <w:tab w:val="center" w:pos="4536"/>
        <w:tab w:val="right" w:pos="9072"/>
      </w:tabs>
      <w:jc w:val="center"/>
    </w:pPr>
    <w:rPr>
      <w:i/>
      <w:sz w:val="20"/>
      <w:szCs w:val="20"/>
    </w:rPr>
  </w:style>
  <w:style w:type="character" w:styleId="Numrodepage">
    <w:name w:val="page number"/>
    <w:basedOn w:val="Policepardfaut"/>
    <w:rsid w:val="00EC622A"/>
  </w:style>
  <w:style w:type="character" w:customStyle="1" w:styleId="ASI10En-tteCar">
    <w:name w:val="ASI10  En-tête Car"/>
    <w:link w:val="ASI10En-tte"/>
    <w:rsid w:val="00970AB6"/>
    <w:rPr>
      <w:i/>
      <w:lang w:val="fr-BE" w:eastAsia="fr-FR" w:bidi="ar-SA"/>
    </w:rPr>
  </w:style>
  <w:style w:type="character" w:customStyle="1" w:styleId="ASI10LgendejustifieCar">
    <w:name w:val="ASI10 Légende justifiée Car"/>
    <w:link w:val="ASI10Lgendejustifie"/>
    <w:rsid w:val="0060310A"/>
    <w:rPr>
      <w:szCs w:val="24"/>
      <w:lang w:val="fr-FR" w:eastAsia="fr-FR" w:bidi="ar-SA"/>
    </w:rPr>
  </w:style>
  <w:style w:type="character" w:customStyle="1" w:styleId="ASI10TitrearticleCar">
    <w:name w:val="ASI10 Titre article Car"/>
    <w:link w:val="ASI10Titrearticle"/>
    <w:rsid w:val="00D141AE"/>
    <w:rPr>
      <w:b/>
      <w:caps/>
      <w:sz w:val="28"/>
      <w:szCs w:val="32"/>
      <w:lang w:val="fr-FR" w:eastAsia="fr-FR" w:bidi="ar-SA"/>
    </w:rPr>
  </w:style>
  <w:style w:type="character" w:customStyle="1" w:styleId="ASI10AuteursCar">
    <w:name w:val="ASI10 Auteurs Car"/>
    <w:link w:val="ASI10Auteurs"/>
    <w:rsid w:val="005F2844"/>
    <w:rPr>
      <w:b/>
      <w:sz w:val="24"/>
      <w:szCs w:val="24"/>
      <w:lang w:val="fr-FR" w:eastAsia="fr-FR" w:bidi="ar-SA"/>
    </w:rPr>
  </w:style>
  <w:style w:type="character" w:customStyle="1" w:styleId="ASI10NotebasdepageCar">
    <w:name w:val="ASI10 Note bas de page Car"/>
    <w:link w:val="ASI10Notebasdepage"/>
    <w:rsid w:val="005F2844"/>
    <w:rPr>
      <w:color w:val="000000"/>
      <w:lang w:val="fr-FR" w:eastAsia="fr-FR" w:bidi="ar-SA"/>
    </w:rPr>
  </w:style>
  <w:style w:type="paragraph" w:styleId="Textedebulles">
    <w:name w:val="Balloon Text"/>
    <w:basedOn w:val="Normal"/>
    <w:link w:val="TextedebullesCar"/>
    <w:rsid w:val="005E2E84"/>
    <w:rPr>
      <w:rFonts w:ascii="Segoe UI" w:hAnsi="Segoe UI" w:cs="Segoe UI"/>
      <w:sz w:val="18"/>
      <w:szCs w:val="18"/>
    </w:rPr>
  </w:style>
  <w:style w:type="character" w:customStyle="1" w:styleId="TextedebullesCar">
    <w:name w:val="Texte de bulles Car"/>
    <w:basedOn w:val="Policepardfaut"/>
    <w:link w:val="Textedebulles"/>
    <w:rsid w:val="005E2E8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http://benhur.teluq.uqam.ca/~mcouture/apa/"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hyperlink" Target="http://sites.univ-lyon2.fr/ASI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ites.univ-lyon2.fr/ASI/10/"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50</Words>
  <Characters>9625</Characters>
  <Application>Microsoft Office Word</Application>
  <DocSecurity>0</DocSecurity>
  <Lines>80</Lines>
  <Paragraphs>22</Paragraphs>
  <ScaleCrop>false</ScaleCrop>
  <HeadingPairs>
    <vt:vector size="2" baseType="variant">
      <vt:variant>
        <vt:lpstr>Titre</vt:lpstr>
      </vt:variant>
      <vt:variant>
        <vt:i4>1</vt:i4>
      </vt:variant>
    </vt:vector>
  </HeadingPairs>
  <TitlesOfParts>
    <vt:vector size="1" baseType="lpstr">
      <vt:lpstr>Feuille Style ASI6</vt:lpstr>
    </vt:vector>
  </TitlesOfParts>
  <Company/>
  <LinksUpToDate>false</LinksUpToDate>
  <CharactersWithSpaces>11353</CharactersWithSpaces>
  <SharedDoc>false</SharedDoc>
  <HLinks>
    <vt:vector size="18" baseType="variant">
      <vt:variant>
        <vt:i4>6684732</vt:i4>
      </vt:variant>
      <vt:variant>
        <vt:i4>3</vt:i4>
      </vt:variant>
      <vt:variant>
        <vt:i4>0</vt:i4>
      </vt:variant>
      <vt:variant>
        <vt:i4>5</vt:i4>
      </vt:variant>
      <vt:variant>
        <vt:lpwstr>http://benhur.teluq.uqam.ca/~mcouture/apa/</vt:lpwstr>
      </vt:variant>
      <vt:variant>
        <vt:lpwstr/>
      </vt:variant>
      <vt:variant>
        <vt:i4>131073</vt:i4>
      </vt:variant>
      <vt:variant>
        <vt:i4>9</vt:i4>
      </vt:variant>
      <vt:variant>
        <vt:i4>0</vt:i4>
      </vt:variant>
      <vt:variant>
        <vt:i4>5</vt:i4>
      </vt:variant>
      <vt:variant>
        <vt:lpwstr>http://sites.univ-lyon2.fr/ASI9/</vt:lpwstr>
      </vt:variant>
      <vt:variant>
        <vt:lpwstr/>
      </vt:variant>
      <vt:variant>
        <vt:i4>131073</vt:i4>
      </vt:variant>
      <vt:variant>
        <vt:i4>6</vt:i4>
      </vt:variant>
      <vt:variant>
        <vt:i4>0</vt:i4>
      </vt:variant>
      <vt:variant>
        <vt:i4>5</vt:i4>
      </vt:variant>
      <vt:variant>
        <vt:lpwstr>http://sites.univ-lyon2.fr/ASI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uille Style ASI6</dc:title>
  <dc:subject/>
  <dc:creator>Jean-Claude Regnier</dc:creator>
  <cp:keywords/>
  <dc:description/>
  <cp:lastModifiedBy>Jean-Claude Regnier</cp:lastModifiedBy>
  <cp:revision>2</cp:revision>
  <cp:lastPrinted>2019-02-14T08:02:00Z</cp:lastPrinted>
  <dcterms:created xsi:type="dcterms:W3CDTF">2019-04-16T08:10:00Z</dcterms:created>
  <dcterms:modified xsi:type="dcterms:W3CDTF">2019-04-16T08:10:00Z</dcterms:modified>
</cp:coreProperties>
</file>